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C9004C" w14:textId="77777777" w:rsidR="009D0261" w:rsidRPr="008C0CD9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Final Report</w:t>
      </w:r>
    </w:p>
    <w:p w14:paraId="521D54E6" w14:textId="77777777" w:rsidR="009D0261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Discrete Structures</w:t>
      </w:r>
    </w:p>
    <w:p w14:paraId="4A4EEDF8" w14:textId="77777777" w:rsidR="00747196" w:rsidRPr="0038496E" w:rsidRDefault="00747196" w:rsidP="00747196">
      <w:pPr>
        <w:pStyle w:val="Heading1"/>
        <w:rPr>
          <w:lang w:val="en-US"/>
        </w:rPr>
      </w:pPr>
      <w:r w:rsidRPr="0038496E">
        <w:rPr>
          <w:rFonts w:ascii="Cambria" w:hAnsi="Cambria"/>
          <w:sz w:val="24"/>
          <w:szCs w:val="24"/>
        </w:rPr>
        <w:t>Regulations</w:t>
      </w:r>
    </w:p>
    <w:p w14:paraId="510C2AF2" w14:textId="36409CE8"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You should solve and submit this </w:t>
      </w:r>
      <w:r>
        <w:rPr>
          <w:lang w:val="en-US"/>
        </w:rPr>
        <w:t>report</w:t>
      </w:r>
      <w:r w:rsidRPr="0038496E">
        <w:rPr>
          <w:lang w:val="en-US"/>
        </w:rPr>
        <w:t xml:space="preserve"> to your </w:t>
      </w:r>
      <w:r w:rsidR="00195C08">
        <w:rPr>
          <w:lang w:val="en-US"/>
        </w:rPr>
        <w:t>elearning account</w:t>
      </w:r>
      <w:r w:rsidRPr="0038496E">
        <w:rPr>
          <w:lang w:val="en-US"/>
        </w:rPr>
        <w:t xml:space="preserve"> within 14 days, from the beginning of </w:t>
      </w:r>
      <w:r w:rsidR="00F674B0">
        <w:rPr>
          <w:lang w:val="en-US"/>
        </w:rPr>
        <w:t>May</w:t>
      </w:r>
      <w:r w:rsidRPr="0038496E">
        <w:rPr>
          <w:lang w:val="en-US"/>
        </w:rPr>
        <w:t xml:space="preserve"> </w:t>
      </w:r>
      <w:r>
        <w:rPr>
          <w:lang w:val="en-US"/>
        </w:rPr>
        <w:t>2</w:t>
      </w:r>
      <w:r w:rsidR="001B6A86">
        <w:rPr>
          <w:lang w:val="en-US"/>
        </w:rPr>
        <w:t>1</w:t>
      </w:r>
      <w:r w:rsidR="001B6A86">
        <w:rPr>
          <w:vertAlign w:val="superscript"/>
          <w:lang w:val="en-US"/>
        </w:rPr>
        <w:t>st</w:t>
      </w:r>
      <w:r w:rsidR="00DD4918" w:rsidRPr="0038496E">
        <w:rPr>
          <w:lang w:val="en-US"/>
        </w:rPr>
        <w:t>, 2024,</w:t>
      </w:r>
      <w:r w:rsidR="00F674B0">
        <w:rPr>
          <w:lang w:val="en-US"/>
        </w:rPr>
        <w:t xml:space="preserve"> </w:t>
      </w:r>
      <w:r w:rsidRPr="0038496E">
        <w:rPr>
          <w:lang w:val="en-US"/>
        </w:rPr>
        <w:t xml:space="preserve">to the end of </w:t>
      </w:r>
      <w:r w:rsidR="00F674B0">
        <w:rPr>
          <w:lang w:val="en-US"/>
        </w:rPr>
        <w:t>Jun</w:t>
      </w:r>
      <w:r w:rsidRPr="0038496E">
        <w:rPr>
          <w:lang w:val="en-US"/>
        </w:rPr>
        <w:t xml:space="preserve"> </w:t>
      </w:r>
      <w:r w:rsidR="001B6A86">
        <w:rPr>
          <w:lang w:val="en-US"/>
        </w:rPr>
        <w:t>3</w:t>
      </w:r>
      <w:r w:rsidR="001B6A86">
        <w:rPr>
          <w:vertAlign w:val="superscript"/>
          <w:lang w:val="en-US"/>
        </w:rPr>
        <w:t>r</w:t>
      </w:r>
      <w:r w:rsidR="00F674B0" w:rsidRPr="00F674B0">
        <w:rPr>
          <w:vertAlign w:val="superscript"/>
          <w:lang w:val="en-US"/>
        </w:rPr>
        <w:t>d</w:t>
      </w:r>
      <w:r w:rsidR="00DD4918">
        <w:rPr>
          <w:lang w:val="en-US"/>
        </w:rPr>
        <w:t xml:space="preserve">, </w:t>
      </w:r>
      <w:r w:rsidRPr="0038496E">
        <w:rPr>
          <w:lang w:val="en-US"/>
        </w:rPr>
        <w:t>202</w:t>
      </w:r>
      <w:r w:rsidR="00F674B0">
        <w:rPr>
          <w:lang w:val="en-US"/>
        </w:rPr>
        <w:t>4</w:t>
      </w:r>
      <w:r w:rsidRPr="0038496E">
        <w:rPr>
          <w:lang w:val="en-US"/>
        </w:rPr>
        <w:t>. Late submission is not accepted.</w:t>
      </w:r>
    </w:p>
    <w:p w14:paraId="5AD85650" w14:textId="4D530D1F"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This is an </w:t>
      </w:r>
      <w:r w:rsidR="00F674B0">
        <w:rPr>
          <w:lang w:val="en-US"/>
        </w:rPr>
        <w:t>group</w:t>
      </w:r>
      <w:r w:rsidRPr="0038496E">
        <w:rPr>
          <w:lang w:val="en-US"/>
        </w:rPr>
        <w:t xml:space="preserve"> </w:t>
      </w:r>
      <w:r w:rsidR="003F1737">
        <w:rPr>
          <w:lang w:val="en-US"/>
        </w:rPr>
        <w:t>final report</w:t>
      </w:r>
      <w:r w:rsidRPr="0038496E">
        <w:rPr>
          <w:lang w:val="en-US"/>
        </w:rPr>
        <w:t xml:space="preserve">. </w:t>
      </w:r>
      <w:r w:rsidR="0060284D">
        <w:rPr>
          <w:lang w:val="en-US"/>
        </w:rPr>
        <w:t>Number of students in a group can not be more than 3</w:t>
      </w:r>
    </w:p>
    <w:p w14:paraId="1828EC0A" w14:textId="6D24819B" w:rsidR="00466192" w:rsidRPr="0038496E" w:rsidRDefault="00466192" w:rsidP="00466192">
      <w:pPr>
        <w:rPr>
          <w:lang w:val="en-US"/>
        </w:rPr>
      </w:pPr>
      <w:r w:rsidRPr="00466192">
        <w:rPr>
          <w:lang w:val="en-US"/>
        </w:rPr>
        <w:t xml:space="preserve">In the test, there are questions that need to be customized according to </w:t>
      </w:r>
      <w:r>
        <w:rPr>
          <w:lang w:val="en-US"/>
        </w:rPr>
        <w:t>a</w:t>
      </w:r>
      <w:r w:rsidRPr="00466192">
        <w:rPr>
          <w:lang w:val="en-US"/>
        </w:rPr>
        <w:t xml:space="preserve"> student </w:t>
      </w:r>
      <w:r>
        <w:rPr>
          <w:lang w:val="en-US"/>
        </w:rPr>
        <w:t>ID</w:t>
      </w:r>
      <w:r w:rsidRPr="00466192">
        <w:rPr>
          <w:lang w:val="en-US"/>
        </w:rPr>
        <w:t xml:space="preserve">. </w:t>
      </w:r>
      <w:r w:rsidR="00C60F20">
        <w:rPr>
          <w:lang w:val="en-US"/>
        </w:rPr>
        <w:t>Only t</w:t>
      </w:r>
      <w:r w:rsidRPr="00466192">
        <w:rPr>
          <w:lang w:val="en-US"/>
        </w:rPr>
        <w:t xml:space="preserve">he smallest student </w:t>
      </w:r>
      <w:r>
        <w:rPr>
          <w:lang w:val="en-US"/>
        </w:rPr>
        <w:t>ID</w:t>
      </w:r>
      <w:r w:rsidRPr="00466192">
        <w:rPr>
          <w:lang w:val="en-US"/>
        </w:rPr>
        <w:t xml:space="preserve"> in </w:t>
      </w:r>
      <w:r>
        <w:rPr>
          <w:lang w:val="en-US"/>
        </w:rPr>
        <w:t>your</w:t>
      </w:r>
      <w:r w:rsidRPr="00466192">
        <w:rPr>
          <w:lang w:val="en-US"/>
        </w:rPr>
        <w:t xml:space="preserve"> group will be used for this purpose.</w:t>
      </w:r>
      <w:r>
        <w:rPr>
          <w:lang w:val="en-US"/>
        </w:rPr>
        <w:t xml:space="preserve"> For example, in group of 3 students, said </w:t>
      </w:r>
      <w:r w:rsidRPr="00466192">
        <w:rPr>
          <w:lang w:val="en-US"/>
        </w:rPr>
        <w:t>52200123</w:t>
      </w:r>
      <w:r>
        <w:rPr>
          <w:lang w:val="en-US"/>
        </w:rPr>
        <w:t xml:space="preserve">, </w:t>
      </w:r>
      <w:r w:rsidRPr="00466192">
        <w:rPr>
          <w:lang w:val="en-US"/>
        </w:rPr>
        <w:t>522001</w:t>
      </w:r>
      <w:r>
        <w:rPr>
          <w:lang w:val="en-US"/>
        </w:rPr>
        <w:t xml:space="preserve">36 and </w:t>
      </w:r>
      <w:r w:rsidRPr="00466192">
        <w:rPr>
          <w:lang w:val="en-US"/>
        </w:rPr>
        <w:t>5220</w:t>
      </w:r>
      <w:r>
        <w:rPr>
          <w:lang w:val="en-US"/>
        </w:rPr>
        <w:t xml:space="preserve">1001, then </w:t>
      </w:r>
      <w:r w:rsidR="00C60F20">
        <w:rPr>
          <w:lang w:val="en-US"/>
        </w:rPr>
        <w:t xml:space="preserve">only </w:t>
      </w:r>
      <w:r w:rsidRPr="00466192">
        <w:rPr>
          <w:lang w:val="en-US"/>
        </w:rPr>
        <w:t>52200123</w:t>
      </w:r>
      <w:r>
        <w:rPr>
          <w:lang w:val="en-US"/>
        </w:rPr>
        <w:t xml:space="preserve"> are used.</w:t>
      </w:r>
    </w:p>
    <w:p w14:paraId="3D932A29" w14:textId="310306B6" w:rsidR="00466192" w:rsidRDefault="00466192" w:rsidP="00466192">
      <w:r>
        <w:t xml:space="preserve">Students need to submit a compressed file named with your Student IDs, eg.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>.zip/rar, including this structure:</w:t>
      </w:r>
    </w:p>
    <w:p w14:paraId="5417FC45" w14:textId="77777777" w:rsidR="00466192" w:rsidRDefault="00466192" w:rsidP="00466192">
      <w:pPr>
        <w:pStyle w:val="ListParagraph"/>
        <w:widowControl w:val="0"/>
        <w:numPr>
          <w:ilvl w:val="0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 xml:space="preserve">The document file is in Word format (.doc/docx), named by your Student IDs, eg.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 xml:space="preserve">.docx, using our faculty’s format, from 25 to 35 pages. </w:t>
      </w:r>
    </w:p>
    <w:p w14:paraId="2D56CFA6" w14:textId="31AE9F5A" w:rsid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>The tasks of each member and self-evaluation of your group should be declared at the end of this report.</w:t>
      </w:r>
    </w:p>
    <w:p w14:paraId="42D87C70" w14:textId="062AA70A" w:rsidR="00466192" w:rsidRP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 xml:space="preserve">English is required for high-quality classes. </w:t>
      </w:r>
      <w:r w:rsidRPr="0038496E">
        <w:rPr>
          <w:lang w:val="en-US"/>
        </w:rPr>
        <w:t>Format violations will cost from 10% to 50% of your total scores.</w:t>
      </w:r>
      <w:r>
        <w:rPr>
          <w:lang w:val="en-US"/>
        </w:rPr>
        <w:t xml:space="preserve"> </w:t>
      </w:r>
    </w:p>
    <w:p w14:paraId="51C5363E" w14:textId="7E0938E4" w:rsid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 w:rsidRPr="0038496E">
        <w:rPr>
          <w:lang w:val="en-US"/>
        </w:rPr>
        <w:t xml:space="preserve">Any case of </w:t>
      </w:r>
      <w:r w:rsidRPr="0038496E">
        <w:rPr>
          <w:rFonts w:ascii="Times New Roman" w:eastAsia="Times New Roman" w:hAnsi="Times New Roman" w:cs="Times New Roman"/>
          <w:color w:val="000000"/>
          <w:szCs w:val="24"/>
        </w:rPr>
        <w:t>plagiarism will get 0.</w:t>
      </w:r>
    </w:p>
    <w:p w14:paraId="15BED014" w14:textId="330B3A53" w:rsidR="00466192" w:rsidRDefault="00466192" w:rsidP="00466192">
      <w:pPr>
        <w:pStyle w:val="ListParagraph"/>
        <w:widowControl w:val="0"/>
        <w:numPr>
          <w:ilvl w:val="0"/>
          <w:numId w:val="2"/>
        </w:numPr>
        <w:tabs>
          <w:tab w:val="left" w:pos="840"/>
          <w:tab w:val="left" w:pos="841"/>
        </w:tabs>
        <w:autoSpaceDE w:val="0"/>
        <w:autoSpaceDN w:val="0"/>
        <w:spacing w:before="20" w:after="0" w:line="240" w:lineRule="auto"/>
        <w:ind w:hanging="361"/>
        <w:contextualSpacing w:val="0"/>
        <w:jc w:val="left"/>
      </w:pPr>
      <w:r>
        <w:t>The Python source code files are named by your Student ID and Task Number, eg.</w:t>
      </w:r>
      <w:r>
        <w:rPr>
          <w:spacing w:val="-9"/>
        </w:rPr>
        <w:t xml:space="preserve">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 xml:space="preserve">_8.py and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>_9.py.</w:t>
      </w:r>
    </w:p>
    <w:p w14:paraId="544143CA" w14:textId="77777777" w:rsidR="00466192" w:rsidRPr="00075A7D" w:rsidRDefault="00466192" w:rsidP="00466192"/>
    <w:p w14:paraId="57C01A2F" w14:textId="77777777"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1: </w:t>
      </w:r>
      <w:r w:rsidR="005037FF">
        <w:rPr>
          <w:rFonts w:ascii="Cambria" w:hAnsi="Cambria"/>
          <w:sz w:val="24"/>
          <w:szCs w:val="24"/>
        </w:rPr>
        <w:t>Euclid’s algorithm</w:t>
      </w:r>
      <w:r w:rsidR="00747196">
        <w:rPr>
          <w:rFonts w:ascii="Cambria" w:hAnsi="Cambria"/>
          <w:sz w:val="24"/>
          <w:szCs w:val="24"/>
        </w:rPr>
        <w:t xml:space="preserve"> and</w:t>
      </w:r>
      <w:r w:rsidR="00747196" w:rsidRPr="00747196">
        <w:rPr>
          <w:rFonts w:ascii="Cambria" w:hAnsi="Cambria"/>
          <w:sz w:val="24"/>
          <w:szCs w:val="24"/>
        </w:rPr>
        <w:t xml:space="preserve"> </w:t>
      </w:r>
      <w:r w:rsidR="00747196">
        <w:rPr>
          <w:rFonts w:ascii="Cambria" w:hAnsi="Cambria"/>
          <w:sz w:val="24"/>
          <w:szCs w:val="24"/>
        </w:rPr>
        <w:t>Bezout’s identity</w:t>
      </w:r>
    </w:p>
    <w:p w14:paraId="7FB968D1" w14:textId="0AF08D01" w:rsidR="007A2E5E" w:rsidRPr="00484968" w:rsidRDefault="00747196" w:rsidP="00747196">
      <w:pPr>
        <w:ind w:left="284" w:hanging="284"/>
      </w:pPr>
      <w:r>
        <w:t xml:space="preserve">a. </w:t>
      </w:r>
      <w:r w:rsidR="0075435C" w:rsidRPr="0075435C">
        <w:t>Using Euclid’s algorithm to calculate</w:t>
      </w:r>
      <w:r w:rsidR="0075435C">
        <w:t xml:space="preserve"> </w:t>
      </w:r>
      <w:r w:rsidR="0075435C" w:rsidRPr="0075435C">
        <w:rPr>
          <w:i/>
          <w:iCs/>
        </w:rPr>
        <w:t>gcd</w:t>
      </w:r>
      <w:r w:rsidR="0075435C">
        <w:t>(202</w:t>
      </w:r>
      <w:r w:rsidR="00193E90">
        <w:t>4</w:t>
      </w:r>
      <w:r w:rsidR="0075435C">
        <w:t xml:space="preserve">, 1000 + </w:t>
      </w:r>
      <w:r w:rsidR="0075435C" w:rsidRPr="0075435C">
        <w:rPr>
          <w:i/>
          <w:iCs/>
        </w:rPr>
        <w:t>m</w:t>
      </w:r>
      <w:r w:rsidR="0075435C">
        <w:t>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</w:t>
      </w:r>
      <w:r w:rsidR="00193E90">
        <w:t>4</w:t>
      </w:r>
      <w:r w:rsidR="0075435C">
        <w:t>, 1000 + m)</w:t>
      </w:r>
      <w:r w:rsidR="0075435C" w:rsidRPr="0075435C">
        <w:t xml:space="preserve">, where </w:t>
      </w:r>
      <w:r w:rsidR="0075435C" w:rsidRPr="0075435C">
        <w:rPr>
          <w:i/>
          <w:iCs/>
        </w:rPr>
        <w:t>m</w:t>
      </w:r>
      <w:r w:rsidR="0075435C" w:rsidRPr="0075435C">
        <w:t xml:space="preserve"> is the last </w:t>
      </w:r>
      <w:r w:rsidR="0075435C">
        <w:t>3</w:t>
      </w:r>
      <w:r w:rsidR="0075435C" w:rsidRPr="0075435C">
        <w:t xml:space="preserve"> digits of your student ID. For example, if your student ID is </w:t>
      </w:r>
      <w:bookmarkStart w:id="0" w:name="_Hlk166969560"/>
      <w:r w:rsidR="0075435C" w:rsidRPr="0075435C">
        <w:t>5</w:t>
      </w:r>
      <w:r w:rsidR="0075435C">
        <w:t>2</w:t>
      </w:r>
      <w:r w:rsidR="00193E90">
        <w:t>2</w:t>
      </w:r>
      <w:r w:rsidR="0075435C" w:rsidRPr="0075435C">
        <w:t>00</w:t>
      </w:r>
      <w:r w:rsidR="0075435C" w:rsidRPr="0075435C">
        <w:rPr>
          <w:b/>
          <w:bCs/>
        </w:rPr>
        <w:t>123</w:t>
      </w:r>
      <w:r w:rsidR="0075435C" w:rsidRPr="0075435C">
        <w:rPr>
          <w:b/>
          <w:color w:val="FF0000"/>
        </w:rPr>
        <w:t xml:space="preserve"> </w:t>
      </w:r>
      <w:bookmarkEnd w:id="0"/>
      <w:r w:rsidR="0075435C" w:rsidRPr="0075435C">
        <w:t xml:space="preserve">then you </w:t>
      </w:r>
      <w:r w:rsidR="0075435C">
        <w:t>need to</w:t>
      </w:r>
      <w:r w:rsidR="0075435C" w:rsidRPr="0075435C">
        <w:t xml:space="preserve"> calculate </w:t>
      </w:r>
      <w:r w:rsidR="0075435C" w:rsidRPr="0075435C">
        <w:rPr>
          <w:i/>
          <w:iCs/>
        </w:rPr>
        <w:t>gcd</w:t>
      </w:r>
      <w:r w:rsidR="0075435C">
        <w:t>(202</w:t>
      </w:r>
      <w:r w:rsidR="00193E90">
        <w:t>4</w:t>
      </w:r>
      <w:r w:rsidR="0075435C">
        <w:t>, 1123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</w:t>
      </w:r>
      <w:r w:rsidR="00193E90">
        <w:t>4</w:t>
      </w:r>
      <w:r w:rsidR="0075435C">
        <w:t>, 1123)</w:t>
      </w:r>
      <w:r w:rsidR="0075435C" w:rsidRPr="0075435C">
        <w:t>.</w:t>
      </w:r>
    </w:p>
    <w:p w14:paraId="06F721C6" w14:textId="77777777" w:rsidR="0075435C" w:rsidRDefault="00747196" w:rsidP="00747196">
      <w:pPr>
        <w:ind w:left="284" w:hanging="284"/>
      </w:pPr>
      <w:r>
        <w:t xml:space="preserve">b. </w:t>
      </w:r>
      <w:r w:rsidR="0075435C" w:rsidRPr="0075435C">
        <w:t xml:space="preserve">Apply </w:t>
      </w:r>
      <w:r>
        <w:t>above</w:t>
      </w:r>
      <w:r w:rsidR="0075435C" w:rsidRPr="0075435C">
        <w:t xml:space="preserve"> result</w:t>
      </w:r>
      <w:r>
        <w:t>(</w:t>
      </w:r>
      <w:r w:rsidR="0075435C">
        <w:t>s</w:t>
      </w:r>
      <w:r>
        <w:t>)</w:t>
      </w:r>
      <w:r w:rsidR="0075435C">
        <w:t xml:space="preserve"> in </w:t>
      </w:r>
      <w:r w:rsidR="0075435C" w:rsidRPr="0075435C">
        <w:t xml:space="preserve">to find </w:t>
      </w:r>
      <w:r w:rsidR="0075435C">
        <w:t>5</w:t>
      </w:r>
      <w:r w:rsidR="0075435C" w:rsidRPr="0075435C">
        <w:t xml:space="preserve"> integer solution pair</w:t>
      </w:r>
      <w:r>
        <w:t>s</w:t>
      </w:r>
      <w:r w:rsidR="0075435C" w:rsidRPr="0075435C">
        <w:t xml:space="preserve"> (x,y) of this equation: </w:t>
      </w:r>
    </w:p>
    <w:p w14:paraId="51D7688B" w14:textId="4128869B" w:rsidR="0075435C" w:rsidRDefault="0075435C" w:rsidP="0075435C">
      <w:pPr>
        <w:jc w:val="center"/>
      </w:pPr>
      <w:r>
        <w:t>202</w:t>
      </w:r>
      <w:r w:rsidR="00193E90">
        <w:t>4</w:t>
      </w:r>
      <w:r w:rsidRPr="0075435C">
        <w:t xml:space="preserve">x + </w:t>
      </w:r>
      <w:r>
        <w:t xml:space="preserve">(1000 + </w:t>
      </w:r>
      <w:r w:rsidRPr="0075435C">
        <w:rPr>
          <w:i/>
          <w:iCs/>
        </w:rPr>
        <w:t>m</w:t>
      </w:r>
      <w:r>
        <w:t>)</w:t>
      </w:r>
      <w:r w:rsidRPr="0075435C">
        <w:t xml:space="preserve">y = </w:t>
      </w:r>
      <w:r w:rsidRPr="0075435C">
        <w:rPr>
          <w:i/>
          <w:iCs/>
        </w:rPr>
        <w:t>gcd</w:t>
      </w:r>
      <w:r>
        <w:t>(202</w:t>
      </w:r>
      <w:r w:rsidR="00193E90">
        <w:t>4</w:t>
      </w:r>
      <w:r>
        <w:t xml:space="preserve">, </w:t>
      </w:r>
      <w:r w:rsidR="00284F08">
        <w:t xml:space="preserve">1000 + </w:t>
      </w:r>
      <w:r w:rsidR="00284F08" w:rsidRPr="0075435C">
        <w:rPr>
          <w:i/>
          <w:iCs/>
        </w:rPr>
        <w:t>m</w:t>
      </w:r>
      <w:r>
        <w:t>)</w:t>
      </w:r>
    </w:p>
    <w:p w14:paraId="4FD27E80" w14:textId="77777777" w:rsidR="00284F08" w:rsidRDefault="00284F08" w:rsidP="00284F08">
      <w:pPr>
        <w:ind w:left="284"/>
      </w:pPr>
      <w:r w:rsidRPr="0075435C">
        <w:t>For example, if your student ID is 5</w:t>
      </w:r>
      <w:r>
        <w:t>20</w:t>
      </w:r>
      <w:r w:rsidRPr="0075435C">
        <w:t>00</w:t>
      </w:r>
      <w:r w:rsidRPr="0075435C">
        <w:rPr>
          <w:b/>
          <w:bCs/>
        </w:rPr>
        <w:t>123</w:t>
      </w:r>
      <w:r w:rsidRPr="0075435C">
        <w:rPr>
          <w:b/>
          <w:color w:val="FF0000"/>
        </w:rPr>
        <w:t xml:space="preserve"> </w:t>
      </w:r>
      <w:r w:rsidRPr="0075435C">
        <w:t xml:space="preserve">then </w:t>
      </w:r>
      <w:r>
        <w:t>your</w:t>
      </w:r>
      <w:r w:rsidRPr="00284F08">
        <w:t xml:space="preserve"> </w:t>
      </w:r>
      <w:r w:rsidRPr="0075435C">
        <w:t>equation</w:t>
      </w:r>
      <w:r>
        <w:t xml:space="preserve"> is:</w:t>
      </w:r>
    </w:p>
    <w:p w14:paraId="594BE4D1" w14:textId="6EFA7249" w:rsidR="00284F08" w:rsidRDefault="00284F08" w:rsidP="00284F08">
      <w:pPr>
        <w:jc w:val="center"/>
      </w:pPr>
      <w:r>
        <w:t>202</w:t>
      </w:r>
      <w:r w:rsidR="00193E90">
        <w:t>4</w:t>
      </w:r>
      <w:r w:rsidRPr="0075435C">
        <w:t xml:space="preserve">x + </w:t>
      </w:r>
      <w:r>
        <w:t>1123</w:t>
      </w:r>
      <w:r w:rsidRPr="0075435C">
        <w:t xml:space="preserve">y = </w:t>
      </w:r>
      <w:r w:rsidRPr="0075435C">
        <w:rPr>
          <w:i/>
          <w:iCs/>
        </w:rPr>
        <w:t>gcd</w:t>
      </w:r>
      <w:r>
        <w:t>(202</w:t>
      </w:r>
      <w:r w:rsidR="00193E90">
        <w:t>4</w:t>
      </w:r>
      <w:r>
        <w:t>, 1123)</w:t>
      </w:r>
    </w:p>
    <w:p w14:paraId="4F960A7B" w14:textId="77777777"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747196">
        <w:rPr>
          <w:rFonts w:ascii="Cambria" w:hAnsi="Cambria"/>
          <w:sz w:val="24"/>
          <w:szCs w:val="24"/>
          <w:lang w:val="en-US"/>
        </w:rPr>
        <w:t>2</w:t>
      </w:r>
      <w:r w:rsidRPr="00743C48">
        <w:rPr>
          <w:rFonts w:ascii="Cambria" w:hAnsi="Cambria"/>
          <w:sz w:val="24"/>
          <w:szCs w:val="24"/>
          <w:lang w:val="en-US"/>
        </w:rPr>
        <w:t>:</w:t>
      </w:r>
      <w:r w:rsidR="005037FF">
        <w:rPr>
          <w:rFonts w:ascii="Cambria" w:hAnsi="Cambria"/>
          <w:sz w:val="24"/>
          <w:szCs w:val="24"/>
          <w:lang w:val="en-US"/>
        </w:rPr>
        <w:t xml:space="preserve"> Recurren</w:t>
      </w:r>
      <w:r w:rsidR="00431786">
        <w:rPr>
          <w:rFonts w:ascii="Cambria" w:hAnsi="Cambria"/>
          <w:sz w:val="24"/>
          <w:szCs w:val="24"/>
          <w:lang w:val="en-US"/>
        </w:rPr>
        <w:t>ce</w:t>
      </w:r>
      <w:r w:rsidR="005037FF">
        <w:rPr>
          <w:rFonts w:ascii="Cambria" w:hAnsi="Cambria"/>
          <w:sz w:val="24"/>
          <w:szCs w:val="24"/>
          <w:lang w:val="en-US"/>
        </w:rPr>
        <w:t xml:space="preserve"> relation</w:t>
      </w:r>
    </w:p>
    <w:p w14:paraId="4A1CE162" w14:textId="79A07B85" w:rsidR="008F0B6D" w:rsidRDefault="005930F1" w:rsidP="005930F1">
      <w:pPr>
        <w:rPr>
          <w:szCs w:val="24"/>
        </w:rPr>
      </w:pPr>
      <w:r w:rsidRPr="00743C48">
        <w:rPr>
          <w:szCs w:val="24"/>
        </w:rPr>
        <w:t>Solve th</w:t>
      </w:r>
      <w:r w:rsidR="00384C95">
        <w:rPr>
          <w:szCs w:val="24"/>
        </w:rPr>
        <w:t>is</w:t>
      </w:r>
      <w:r w:rsidRPr="00743C48">
        <w:rPr>
          <w:szCs w:val="24"/>
        </w:rPr>
        <w:t xml:space="preserve"> recurrence </w:t>
      </w:r>
      <w:r w:rsidR="00384C95" w:rsidRPr="00743C48">
        <w:rPr>
          <w:szCs w:val="24"/>
        </w:rPr>
        <w:t>relation.</w:t>
      </w:r>
      <w:r w:rsidRPr="00743C48">
        <w:rPr>
          <w:szCs w:val="24"/>
        </w:rPr>
        <w:t> </w:t>
      </w:r>
    </w:p>
    <w:p w14:paraId="50FF3821" w14:textId="77777777" w:rsidR="008F0B6D" w:rsidRDefault="005930F1" w:rsidP="008F0B6D">
      <w:pPr>
        <w:jc w:val="center"/>
        <w:rPr>
          <w:szCs w:val="24"/>
        </w:rPr>
      </w:pP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8</w:t>
      </w:r>
      <w:r w:rsid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 xml:space="preserve">n−1 </w:t>
      </w:r>
      <w:r w:rsidR="002A5321">
        <w:rPr>
          <w:i/>
          <w:iCs/>
          <w:szCs w:val="24"/>
        </w:rPr>
        <w:t>–</w:t>
      </w:r>
      <w:r w:rsidRPr="008F0B6D">
        <w:rPr>
          <w:i/>
          <w:iCs/>
          <w:szCs w:val="24"/>
        </w:rPr>
        <w:t xml:space="preserve"> </w:t>
      </w:r>
      <w:r w:rsidR="00B53834">
        <w:rPr>
          <w:i/>
          <w:iCs/>
          <w:szCs w:val="24"/>
        </w:rPr>
        <w:t>15</w:t>
      </w:r>
      <w:r w:rsidR="008F0B6D" w:rsidRP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−2</w:t>
      </w:r>
    </w:p>
    <w:p w14:paraId="6A19276C" w14:textId="77777777" w:rsidR="008F0B6D" w:rsidRPr="008F0B6D" w:rsidRDefault="005930F1" w:rsidP="005930F1">
      <w:pPr>
        <w:rPr>
          <w:i/>
          <w:iCs/>
          <w:szCs w:val="24"/>
        </w:rPr>
      </w:pPr>
      <w:r w:rsidRPr="00743C48">
        <w:rPr>
          <w:szCs w:val="24"/>
        </w:rPr>
        <w:lastRenderedPageBreak/>
        <w:t>with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0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</w:t>
      </w:r>
      <w:r w:rsidRPr="008F0B6D">
        <w:rPr>
          <w:i/>
          <w:iCs/>
          <w:szCs w:val="24"/>
        </w:rPr>
        <w:t>5</w:t>
      </w:r>
      <w:r w:rsidRPr="00743C48">
        <w:rPr>
          <w:szCs w:val="24"/>
        </w:rPr>
        <w:t> and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m</w:t>
      </w:r>
      <w:r w:rsidR="008F0B6D" w:rsidRPr="008F0B6D">
        <w:rPr>
          <w:i/>
          <w:iCs/>
          <w:szCs w:val="24"/>
        </w:rPr>
        <w:t xml:space="preserve">, </w:t>
      </w:r>
    </w:p>
    <w:p w14:paraId="620A477A" w14:textId="143A6022" w:rsidR="005930F1" w:rsidRDefault="008F0B6D" w:rsidP="005930F1">
      <w:pPr>
        <w:rPr>
          <w:szCs w:val="24"/>
        </w:rPr>
      </w:pPr>
      <w:r w:rsidRPr="008F0B6D">
        <w:rPr>
          <w:szCs w:val="24"/>
        </w:rPr>
        <w:t xml:space="preserve">where </w:t>
      </w:r>
      <w:r w:rsidRPr="008F0B6D">
        <w:rPr>
          <w:i/>
          <w:iCs/>
          <w:szCs w:val="24"/>
        </w:rPr>
        <w:t>m</w:t>
      </w:r>
      <w:r w:rsidRPr="008F0B6D">
        <w:rPr>
          <w:szCs w:val="24"/>
        </w:rPr>
        <w:t xml:space="preserve"> is the last 2 digits of your student ID. For example, if your student ID is </w:t>
      </w:r>
      <w:r w:rsidRPr="0075435C">
        <w:t>5</w:t>
      </w:r>
      <w:r>
        <w:t>2</w:t>
      </w:r>
      <w:r w:rsidR="00193E90">
        <w:t>2</w:t>
      </w:r>
      <w:r w:rsidRPr="0075435C">
        <w:t>00</w:t>
      </w:r>
      <w:r w:rsidRPr="008F0B6D">
        <w:t>1</w:t>
      </w:r>
      <w:r w:rsidRPr="0075435C">
        <w:rPr>
          <w:b/>
          <w:bCs/>
        </w:rPr>
        <w:t>23</w:t>
      </w:r>
      <w:r w:rsidRPr="0075435C">
        <w:rPr>
          <w:b/>
          <w:color w:val="FF0000"/>
        </w:rPr>
        <w:t xml:space="preserve"> </w:t>
      </w:r>
      <w:r w:rsidRPr="008F0B6D">
        <w:rPr>
          <w:szCs w:val="24"/>
        </w:rPr>
        <w:t>then</w:t>
      </w:r>
      <w:r>
        <w:rPr>
          <w:szCs w:val="24"/>
        </w:rPr>
        <w:t xml:space="preserve"> </w:t>
      </w:r>
      <w:r w:rsidR="00B53834" w:rsidRPr="008F0B6D">
        <w:rPr>
          <w:i/>
          <w:iCs/>
          <w:szCs w:val="24"/>
        </w:rPr>
        <w:t>a</w:t>
      </w:r>
      <w:r w:rsidR="00B53834"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="00B53834"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23</w:t>
      </w:r>
      <w:r w:rsidR="005930F1" w:rsidRPr="00743C48">
        <w:rPr>
          <w:szCs w:val="24"/>
        </w:rPr>
        <w:t xml:space="preserve">. </w:t>
      </w:r>
    </w:p>
    <w:p w14:paraId="3F650D14" w14:textId="77777777" w:rsidR="00747196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</w:rPr>
        <w:t>3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 xml:space="preserve"> Set</w:t>
      </w:r>
    </w:p>
    <w:p w14:paraId="22B3987A" w14:textId="77777777" w:rsidR="00747196" w:rsidRPr="00FA2F56" w:rsidRDefault="00747196" w:rsidP="00747196">
      <w:pPr>
        <w:ind w:left="284" w:hanging="284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a. </w:t>
      </w:r>
      <w:r w:rsidRPr="00FA2F56">
        <w:rPr>
          <w:rFonts w:ascii="Times New Roman" w:hAnsi="Times New Roman" w:cs="Times New Roman"/>
          <w:szCs w:val="24"/>
        </w:rPr>
        <w:t>Create a set Γ of characters from your case-insensitive non-diacritical full name.</w:t>
      </w:r>
      <w:r>
        <w:rPr>
          <w:rFonts w:ascii="Times New Roman" w:hAnsi="Times New Roman" w:cs="Times New Roman"/>
          <w:szCs w:val="24"/>
        </w:rPr>
        <w:t xml:space="preserve"> </w:t>
      </w:r>
      <w:r w:rsidRPr="00FA2F56">
        <w:rPr>
          <w:rFonts w:ascii="Times New Roman" w:hAnsi="Times New Roman" w:cs="Times New Roman"/>
          <w:szCs w:val="24"/>
        </w:rPr>
        <w:t>For example, the set corresponding with “Tôn Đức Thắng” is Δ = {A, C, D, G, H, N, O, T, U}.</w:t>
      </w:r>
    </w:p>
    <w:p w14:paraId="5EED3C7C" w14:textId="77777777" w:rsidR="00747196" w:rsidRPr="007A2E5E" w:rsidRDefault="00747196" w:rsidP="00747196">
      <w:pPr>
        <w:ind w:left="284" w:hanging="284"/>
      </w:pPr>
      <w:r>
        <w:rPr>
          <w:rFonts w:ascii="Times New Roman" w:hAnsi="Times New Roman" w:cs="Times New Roman"/>
          <w:szCs w:val="24"/>
        </w:rPr>
        <w:t xml:space="preserve">b. </w:t>
      </w:r>
      <w:r w:rsidRPr="00AB322A">
        <w:rPr>
          <w:rFonts w:ascii="Times New Roman" w:hAnsi="Times New Roman" w:cs="Times New Roman"/>
          <w:szCs w:val="24"/>
        </w:rPr>
        <w:t xml:space="preserve">Find the union, intersect, non-symmetric difference, and symmetric difference of </w:t>
      </w:r>
      <w:r w:rsidRPr="00FA2F56">
        <w:rPr>
          <w:rFonts w:ascii="Times New Roman" w:hAnsi="Times New Roman" w:cs="Times New Roman"/>
          <w:szCs w:val="24"/>
        </w:rPr>
        <w:t>Γ</w:t>
      </w:r>
      <w:r w:rsidRPr="00AB322A">
        <w:rPr>
          <w:rFonts w:ascii="Times New Roman" w:hAnsi="Times New Roman" w:cs="Times New Roman"/>
          <w:szCs w:val="24"/>
        </w:rPr>
        <w:t xml:space="preserve"> and </w:t>
      </w:r>
      <w:r w:rsidRPr="00FA2F56">
        <w:rPr>
          <w:rFonts w:ascii="Times New Roman" w:hAnsi="Times New Roman" w:cs="Times New Roman"/>
          <w:szCs w:val="24"/>
        </w:rPr>
        <w:t>Δ</w:t>
      </w:r>
      <w:r w:rsidR="009633E2">
        <w:rPr>
          <w:rFonts w:ascii="Times New Roman" w:hAnsi="Times New Roman" w:cs="Times New Roman"/>
          <w:szCs w:val="24"/>
        </w:rPr>
        <w:t xml:space="preserve">, where </w:t>
      </w:r>
      <w:r w:rsidR="009633E2" w:rsidRPr="00FA2F56">
        <w:rPr>
          <w:rFonts w:ascii="Times New Roman" w:hAnsi="Times New Roman" w:cs="Times New Roman"/>
          <w:szCs w:val="24"/>
        </w:rPr>
        <w:t>Γ</w:t>
      </w:r>
      <w:r w:rsidR="009633E2" w:rsidRPr="00AB322A">
        <w:rPr>
          <w:rFonts w:ascii="Times New Roman" w:hAnsi="Times New Roman" w:cs="Times New Roman"/>
          <w:szCs w:val="24"/>
        </w:rPr>
        <w:t xml:space="preserve"> and </w:t>
      </w:r>
      <w:r w:rsidR="009633E2" w:rsidRPr="00FA2F56">
        <w:rPr>
          <w:rFonts w:ascii="Times New Roman" w:hAnsi="Times New Roman" w:cs="Times New Roman"/>
          <w:szCs w:val="24"/>
        </w:rPr>
        <w:t>Δ</w:t>
      </w:r>
      <w:r w:rsidR="009633E2">
        <w:rPr>
          <w:rFonts w:ascii="Times New Roman" w:hAnsi="Times New Roman" w:cs="Times New Roman"/>
          <w:szCs w:val="24"/>
        </w:rPr>
        <w:t xml:space="preserve"> are from question 3a.</w:t>
      </w:r>
    </w:p>
    <w:p w14:paraId="4E365BC7" w14:textId="77777777" w:rsidR="009D0261" w:rsidRPr="005037FF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  <w:lang w:val="en-US"/>
        </w:rPr>
        <w:t>4</w:t>
      </w:r>
      <w:r w:rsidRPr="00743C48">
        <w:rPr>
          <w:rFonts w:ascii="Cambria" w:hAnsi="Cambria"/>
          <w:sz w:val="24"/>
          <w:szCs w:val="24"/>
          <w:lang w:val="vi-VN"/>
        </w:rPr>
        <w:t xml:space="preserve">: </w:t>
      </w:r>
      <w:r w:rsidR="005037FF">
        <w:rPr>
          <w:rFonts w:ascii="Cambria" w:hAnsi="Cambria"/>
          <w:sz w:val="24"/>
          <w:szCs w:val="24"/>
          <w:lang w:val="en-US"/>
        </w:rPr>
        <w:t>Relations</w:t>
      </w:r>
    </w:p>
    <w:p w14:paraId="166BCF5E" w14:textId="77777777" w:rsidR="007A2E5E" w:rsidRDefault="007A2E5E" w:rsidP="00444188">
      <w:bookmarkStart w:id="1" w:name="_Hlk13478805"/>
      <w:r w:rsidRPr="00AB322A">
        <w:t xml:space="preserve">Let </w:t>
      </w:r>
      <w:r w:rsidR="007E48A6">
        <w:rPr>
          <w:rFonts w:ascii="Cambria Math" w:hAnsi="Cambria Math"/>
        </w:rPr>
        <w:t>ℜ</w:t>
      </w:r>
      <w:r w:rsidRPr="00AB322A">
        <w:t xml:space="preserve"> be a binary relation defined on 2 integers as follow: </w:t>
      </w:r>
    </w:p>
    <w:p w14:paraId="40FEF61B" w14:textId="2DE7DDC5" w:rsidR="007E48A6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m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14:paraId="1034430D" w14:textId="77777777" w:rsidR="007A2E5E" w:rsidRPr="00AB322A" w:rsidRDefault="007A2E5E" w:rsidP="00444188">
      <w:r w:rsidRPr="00AB322A">
        <w:t xml:space="preserve">where </w:t>
      </w:r>
      <w:r w:rsidRPr="00AB322A">
        <w:rPr>
          <w:position w:val="-6"/>
        </w:rPr>
        <w:object w:dxaOrig="260" w:dyaOrig="220" w14:anchorId="68E48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0.8pt" o:ole="">
            <v:imagedata r:id="rId8" o:title=""/>
          </v:shape>
          <o:OLEObject Type="Embed" ProgID="Equation.DSMT4" ShapeID="_x0000_i1025" DrawAspect="Content" ObjectID="_1777705618" r:id="rId9"/>
        </w:object>
      </w:r>
      <w:r w:rsidRPr="00AB322A">
        <w:t xml:space="preserve"> is the last 2 digits of your student ID. </w:t>
      </w:r>
    </w:p>
    <w:p w14:paraId="3FFD0A03" w14:textId="31B6BBF4" w:rsidR="007A2E5E" w:rsidRPr="00AB322A" w:rsidRDefault="007A2E5E" w:rsidP="00444188">
      <w:r w:rsidRPr="00AB322A">
        <w:t xml:space="preserve">For example, if your student ID is </w:t>
      </w:r>
      <w:r w:rsidR="007E48A6" w:rsidRPr="0075435C">
        <w:t>5</w:t>
      </w:r>
      <w:r w:rsidR="007E48A6">
        <w:t>2</w:t>
      </w:r>
      <w:r w:rsidR="00193E90">
        <w:t>2</w:t>
      </w:r>
      <w:r w:rsidR="007E48A6" w:rsidRPr="0075435C">
        <w:t>00</w:t>
      </w:r>
      <w:r w:rsidR="007E48A6" w:rsidRPr="008F0B6D">
        <w:t>1</w:t>
      </w:r>
      <w:r w:rsidR="007E48A6" w:rsidRPr="0075435C">
        <w:rPr>
          <w:b/>
          <w:bCs/>
        </w:rPr>
        <w:t>23</w:t>
      </w:r>
      <w:r w:rsidR="007E48A6" w:rsidRPr="0075435C">
        <w:rPr>
          <w:b/>
          <w:color w:val="FF0000"/>
        </w:rPr>
        <w:t xml:space="preserve"> </w:t>
      </w:r>
      <w:r w:rsidRPr="00AB322A">
        <w:t xml:space="preserve">then the valid binary relation is </w:t>
      </w:r>
    </w:p>
    <w:p w14:paraId="6975E915" w14:textId="5C891537" w:rsidR="007A2E5E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23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14:paraId="6B7BBC38" w14:textId="77777777" w:rsidR="007A2E5E" w:rsidRPr="00484968" w:rsidRDefault="007A2E5E" w:rsidP="00484968">
      <w:r w:rsidRPr="00AB322A">
        <w:t xml:space="preserve">Is R reflexive, symetric, anti-symetric, transitive? Prove your answer. </w:t>
      </w:r>
    </w:p>
    <w:bookmarkEnd w:id="1"/>
    <w:p w14:paraId="4DE2F687" w14:textId="6F4FBA21" w:rsidR="00747196" w:rsidRPr="00743C48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5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>Kruskal’s algorithm</w:t>
      </w:r>
    </w:p>
    <w:p w14:paraId="171881A5" w14:textId="2FC93CF5" w:rsidR="00747196" w:rsidRPr="00743C48" w:rsidRDefault="00747196" w:rsidP="00747196">
      <w:pPr>
        <w:rPr>
          <w:szCs w:val="24"/>
        </w:rPr>
      </w:pPr>
      <w:r w:rsidRPr="00743C48">
        <w:rPr>
          <w:szCs w:val="24"/>
        </w:rPr>
        <w:t xml:space="preserve">Propose a solution for </w:t>
      </w:r>
      <w:r w:rsidR="00045ECB" w:rsidRPr="00045ECB">
        <w:rPr>
          <w:szCs w:val="24"/>
        </w:rPr>
        <w:t>circuit</w:t>
      </w:r>
      <w:r w:rsidRPr="00743C48">
        <w:rPr>
          <w:szCs w:val="24"/>
        </w:rPr>
        <w:t>-checking in Kruskal's algorithm.</w:t>
      </w:r>
      <w:r w:rsidR="00A76637">
        <w:rPr>
          <w:szCs w:val="24"/>
        </w:rPr>
        <w:t xml:space="preserve"> Give an example.</w:t>
      </w:r>
    </w:p>
    <w:p w14:paraId="2232604C" w14:textId="1EAA4901" w:rsidR="009D0261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6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431786" w:rsidRPr="00431786">
        <w:rPr>
          <w:rFonts w:ascii="Cambria" w:hAnsi="Cambria"/>
          <w:sz w:val="24"/>
          <w:szCs w:val="24"/>
        </w:rPr>
        <w:t xml:space="preserve">Eulerian </w:t>
      </w:r>
      <w:bookmarkStart w:id="2" w:name="_Hlk91101756"/>
      <w:r w:rsidR="00431786" w:rsidRPr="00431786">
        <w:rPr>
          <w:rFonts w:ascii="Cambria" w:hAnsi="Cambria"/>
          <w:sz w:val="24"/>
          <w:szCs w:val="24"/>
        </w:rPr>
        <w:t>circuit</w:t>
      </w:r>
      <w:bookmarkEnd w:id="2"/>
    </w:p>
    <w:p w14:paraId="01A516C9" w14:textId="77777777" w:rsidR="003A207E" w:rsidRDefault="008546D1" w:rsidP="003A207E">
      <w:r>
        <w:t>a</w:t>
      </w:r>
      <w:r w:rsidR="00286572">
        <w:t xml:space="preserve">. </w:t>
      </w:r>
      <w:r w:rsidR="00286572" w:rsidRPr="00286572">
        <w:t xml:space="preserve">Does the following graph have an </w:t>
      </w:r>
      <w:r w:rsidR="00286572" w:rsidRPr="00075A7D">
        <w:t>Euler</w:t>
      </w:r>
      <w:r w:rsidR="00286572">
        <w:t>ian</w:t>
      </w:r>
      <w:r w:rsidR="00286572" w:rsidRPr="00286572">
        <w:t xml:space="preserve"> circuit</w:t>
      </w:r>
      <w:r w:rsidR="00286572">
        <w:t xml:space="preserve"> or</w:t>
      </w:r>
      <w:r w:rsidR="00286572" w:rsidRPr="00286572">
        <w:t xml:space="preserve"> </w:t>
      </w:r>
      <w:r w:rsidR="00286572" w:rsidRPr="00075A7D">
        <w:t>Euler</w:t>
      </w:r>
      <w:r w:rsidR="00286572">
        <w:t>ian</w:t>
      </w:r>
      <w:r w:rsidR="00286572" w:rsidRPr="00286572">
        <w:t xml:space="preserve"> path? Why?</w:t>
      </w:r>
    </w:p>
    <w:p w14:paraId="3567C1F6" w14:textId="77777777" w:rsidR="003A207E" w:rsidRPr="00075A7D" w:rsidRDefault="003A207E" w:rsidP="003A207E">
      <w:pPr>
        <w:jc w:val="center"/>
      </w:pPr>
      <w:r w:rsidRPr="00075A7D">
        <w:rPr>
          <w:noProof/>
        </w:rPr>
        <w:drawing>
          <wp:inline distT="0" distB="0" distL="0" distR="0" wp14:anchorId="21FF6A65" wp14:editId="5EA1650E">
            <wp:extent cx="2904821" cy="281978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501" cy="2827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8C2E6" w14:textId="77777777" w:rsidR="008546D1" w:rsidRPr="00286572" w:rsidRDefault="008546D1" w:rsidP="008546D1">
      <w:r>
        <w:t xml:space="preserve">b. Study and </w:t>
      </w:r>
      <w:r w:rsidR="00947FB3">
        <w:t>present your knowledge about</w:t>
      </w:r>
      <w:r>
        <w:t xml:space="preserve"> </w:t>
      </w:r>
      <w:r w:rsidRPr="00075A7D">
        <w:t>Hierholzer</w:t>
      </w:r>
      <w:r>
        <w:t xml:space="preserve">’s algorithm to find an </w:t>
      </w:r>
      <w:r w:rsidRPr="00075A7D">
        <w:t>Euler</w:t>
      </w:r>
      <w:r>
        <w:t>ian</w:t>
      </w:r>
      <w:r w:rsidRPr="00286572">
        <w:t xml:space="preserve"> circuit</w:t>
      </w:r>
      <w:r>
        <w:t>.</w:t>
      </w:r>
    </w:p>
    <w:p w14:paraId="61A9D043" w14:textId="77777777" w:rsidR="00286572" w:rsidRDefault="00484968" w:rsidP="003A207E">
      <w:r>
        <w:lastRenderedPageBreak/>
        <w:t>c</w:t>
      </w:r>
      <w:r w:rsidR="003A207E">
        <w:t xml:space="preserve">. </w:t>
      </w:r>
      <w:r w:rsidR="00286572" w:rsidRPr="00286572">
        <w:t xml:space="preserve">If the graph has an Eulerian circuit, use Hierholzer's algorithm to find an </w:t>
      </w:r>
      <w:r w:rsidRPr="00286572">
        <w:t xml:space="preserve">Eulerian circuit </w:t>
      </w:r>
      <w:r w:rsidR="00286572" w:rsidRPr="00286572">
        <w:t>of th</w:t>
      </w:r>
      <w:r>
        <w:t>at</w:t>
      </w:r>
      <w:r w:rsidR="00286572" w:rsidRPr="00286572">
        <w:t xml:space="preserve"> graph whe</w:t>
      </w:r>
      <w:r>
        <w:t>n</w:t>
      </w:r>
      <w:r w:rsidR="00286572" w:rsidRPr="00286572">
        <w:t xml:space="preserve"> </w:t>
      </w:r>
      <w:r>
        <w:t>the in</w:t>
      </w:r>
      <w:r w:rsidR="001F7949">
        <w:t>i</w:t>
      </w:r>
      <w:r>
        <w:t xml:space="preserve">tial </w:t>
      </w:r>
      <w:r w:rsidRPr="00286572">
        <w:t xml:space="preserve">circuit </w:t>
      </w:r>
      <w:r>
        <w:t xml:space="preserve">R1 </w:t>
      </w:r>
      <w:r w:rsidR="00286572" w:rsidRPr="00286572">
        <w:t>is:</w:t>
      </w:r>
    </w:p>
    <w:p w14:paraId="4AA78AF5" w14:textId="77777777" w:rsidR="003A207E" w:rsidRPr="00075A7D" w:rsidRDefault="003A207E" w:rsidP="003A207E">
      <w:pPr>
        <w:ind w:left="720"/>
      </w:pPr>
      <w:r>
        <w:t>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>0 then R1 is</w:t>
      </w:r>
      <w:r>
        <w:t xml:space="preserve"> </w:t>
      </w:r>
      <w:r w:rsidRPr="00075A7D">
        <w:t>EINME</w:t>
      </w:r>
    </w:p>
    <w:p w14:paraId="188AB312" w14:textId="77777777" w:rsidR="003A207E" w:rsidRPr="00075A7D" w:rsidRDefault="003A207E" w:rsidP="003A207E">
      <w:pPr>
        <w:ind w:left="720"/>
      </w:pPr>
      <w:r>
        <w:t>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R1 is</w:t>
      </w:r>
      <w:r>
        <w:t xml:space="preserve"> </w:t>
      </w:r>
      <w:r w:rsidRPr="00075A7D">
        <w:t>abhga</w:t>
      </w:r>
    </w:p>
    <w:p w14:paraId="1C0479C1" w14:textId="77777777" w:rsidR="003A207E" w:rsidRPr="00075A7D" w:rsidRDefault="003A207E" w:rsidP="003A207E">
      <w:pPr>
        <w:ind w:left="720"/>
      </w:pPr>
      <w:r>
        <w:t>i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 R1 is</w:t>
      </w:r>
      <w:r w:rsidR="00747196">
        <w:t xml:space="preserve"> </w:t>
      </w:r>
      <w:r w:rsidRPr="00075A7D">
        <w:t>UVbaU</w:t>
      </w:r>
    </w:p>
    <w:p w14:paraId="72BFAE23" w14:textId="77777777" w:rsidR="003A207E" w:rsidRDefault="003A207E" w:rsidP="003A207E">
      <w:pPr>
        <w:ind w:left="720"/>
      </w:pPr>
      <w:r>
        <w:t>iv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R1 is</w:t>
      </w:r>
      <w:r>
        <w:t xml:space="preserve"> </w:t>
      </w:r>
      <w:r w:rsidRPr="00075A7D">
        <w:t>XCdX</w:t>
      </w:r>
    </w:p>
    <w:p w14:paraId="3E886A6D" w14:textId="6BCEBAA6" w:rsidR="00747196" w:rsidRDefault="00747196" w:rsidP="00747196">
      <w:pPr>
        <w:rPr>
          <w:lang w:val="en-US"/>
        </w:rPr>
      </w:pPr>
      <w:r>
        <w:rPr>
          <w:lang w:val="en-US"/>
        </w:rPr>
        <w:t xml:space="preserve">Where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is the 4-digit number combined by the last 4 digits in your StudentID</w:t>
      </w:r>
      <w:r>
        <w:rPr>
          <w:i/>
          <w:iCs/>
          <w:lang w:val="en-US"/>
        </w:rPr>
        <w:t xml:space="preserve">. </w:t>
      </w:r>
      <w:r>
        <w:rPr>
          <w:lang w:val="en-US"/>
        </w:rPr>
        <w:t>For example, Student</w:t>
      </w:r>
      <w:r w:rsidR="001F7949">
        <w:rPr>
          <w:lang w:val="en-US"/>
        </w:rPr>
        <w:t xml:space="preserve"> </w:t>
      </w:r>
      <w:r>
        <w:rPr>
          <w:lang w:val="en-US"/>
        </w:rPr>
        <w:t xml:space="preserve">ID </w:t>
      </w:r>
      <w:r w:rsidRPr="007367C0">
        <w:rPr>
          <w:lang w:val="en-US"/>
        </w:rPr>
        <w:t>52</w:t>
      </w:r>
      <w:r w:rsidR="00193E90">
        <w:rPr>
          <w:lang w:val="en-US"/>
        </w:rPr>
        <w:t>20</w:t>
      </w:r>
      <w:r>
        <w:rPr>
          <w:lang w:val="en-US"/>
        </w:rPr>
        <w:t xml:space="preserve">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14:paraId="1267BF3A" w14:textId="1B2A3E52" w:rsidR="009D0261" w:rsidRPr="00743C48" w:rsidRDefault="009D026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7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5037FF">
        <w:rPr>
          <w:rFonts w:ascii="Cambria" w:hAnsi="Cambria"/>
          <w:sz w:val="24"/>
          <w:szCs w:val="24"/>
        </w:rPr>
        <w:t>Map coloring</w:t>
      </w:r>
    </w:p>
    <w:p w14:paraId="311FCF91" w14:textId="77777777" w:rsidR="003A207E" w:rsidRPr="00075A7D" w:rsidRDefault="00747196" w:rsidP="003A207E">
      <w:r>
        <w:t>Given this map</w:t>
      </w:r>
      <w:r w:rsidR="003A207E" w:rsidRPr="00075A7D">
        <w:t>:</w:t>
      </w:r>
    </w:p>
    <w:p w14:paraId="2C6AA9B2" w14:textId="77777777" w:rsidR="003A207E" w:rsidRPr="00075A7D" w:rsidRDefault="003A207E" w:rsidP="003A207E">
      <w:r w:rsidRPr="00075A7D">
        <w:rPr>
          <w:noProof/>
        </w:rPr>
        <w:lastRenderedPageBreak/>
        <w:drawing>
          <wp:inline distT="0" distB="0" distL="0" distR="0" wp14:anchorId="70AEA50C" wp14:editId="76FEAAD4">
            <wp:extent cx="5731510" cy="672401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2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D81A" w14:textId="77777777" w:rsidR="003A207E" w:rsidRPr="00075A7D" w:rsidRDefault="003A207E" w:rsidP="00431786">
      <w:pPr>
        <w:ind w:left="284" w:hanging="284"/>
      </w:pPr>
      <w:r w:rsidRPr="00075A7D">
        <w:t xml:space="preserve">a. </w:t>
      </w:r>
      <w:r w:rsidR="00747196">
        <w:t xml:space="preserve">Modeling this map by a </w:t>
      </w:r>
      <w:r w:rsidR="00431786">
        <w:t>graph</w:t>
      </w:r>
      <w:r w:rsidRPr="00075A7D">
        <w:t>.</w:t>
      </w:r>
    </w:p>
    <w:p w14:paraId="08FB0709" w14:textId="77777777" w:rsidR="00431786" w:rsidRDefault="003A207E" w:rsidP="00431786">
      <w:pPr>
        <w:ind w:left="284" w:hanging="284"/>
      </w:pPr>
      <w:r w:rsidRPr="00075A7D">
        <w:t xml:space="preserve">b. </w:t>
      </w:r>
      <w:r w:rsidR="00B53834">
        <w:t xml:space="preserve">Color the map (graph) with </w:t>
      </w:r>
      <w:r w:rsidR="001F7949">
        <w:t xml:space="preserve">a </w:t>
      </w:r>
      <w:r w:rsidR="00B53834">
        <w:t>minimum number of color</w:t>
      </w:r>
      <w:r w:rsidR="001F7949">
        <w:t>s</w:t>
      </w:r>
      <w:r w:rsidR="00B53834">
        <w:t>. Present your solution step by step.</w:t>
      </w:r>
    </w:p>
    <w:p w14:paraId="2149907B" w14:textId="4A1DC4E1" w:rsidR="00747196" w:rsidRDefault="00747196" w:rsidP="00431786">
      <w:pPr>
        <w:ind w:left="284"/>
        <w:rPr>
          <w:lang w:val="en-US"/>
        </w:rPr>
      </w:pPr>
      <w:r>
        <w:rPr>
          <w:lang w:val="en-US"/>
        </w:rPr>
        <w:t xml:space="preserve">Let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be the 4-digit number combined by the last 4 digits in your StudentID</w:t>
      </w:r>
      <w:r>
        <w:rPr>
          <w:i/>
          <w:iCs/>
          <w:lang w:val="en-US"/>
        </w:rPr>
        <w:t xml:space="preserve">. </w:t>
      </w:r>
      <w:r>
        <w:rPr>
          <w:lang w:val="en-US"/>
        </w:rPr>
        <w:t xml:space="preserve">For example, StudentID </w:t>
      </w:r>
      <w:r w:rsidRPr="007367C0">
        <w:rPr>
          <w:lang w:val="en-US"/>
        </w:rPr>
        <w:t>52</w:t>
      </w:r>
      <w:r w:rsidR="00195C08">
        <w:rPr>
          <w:lang w:val="en-US"/>
        </w:rPr>
        <w:t>20</w:t>
      </w:r>
      <w:r>
        <w:rPr>
          <w:lang w:val="en-US"/>
        </w:rPr>
        <w:t xml:space="preserve">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14:paraId="1E38789B" w14:textId="25620366" w:rsidR="003A207E" w:rsidRPr="00075A7D" w:rsidRDefault="003A207E" w:rsidP="003A207E">
      <w:r w:rsidRPr="00075A7D">
        <w:tab/>
        <w:t xml:space="preserve">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 xml:space="preserve">0 then </w:t>
      </w:r>
      <w:r w:rsidR="00747196">
        <w:t xml:space="preserve">start </w:t>
      </w:r>
      <w:r w:rsidR="00A76637">
        <w:t>from</w:t>
      </w:r>
      <w:r w:rsidRPr="00075A7D">
        <w:t xml:space="preserve"> Bihar.</w:t>
      </w:r>
    </w:p>
    <w:p w14:paraId="77779571" w14:textId="76464356" w:rsidR="003A207E" w:rsidRPr="00075A7D" w:rsidRDefault="003A207E" w:rsidP="003A207E">
      <w:r w:rsidRPr="00075A7D">
        <w:tab/>
        <w:t xml:space="preserve">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Orissa.</w:t>
      </w:r>
    </w:p>
    <w:p w14:paraId="41AD06AA" w14:textId="0426C12F" w:rsidR="003A207E" w:rsidRPr="00075A7D" w:rsidRDefault="003A207E" w:rsidP="003A207E">
      <w:r w:rsidRPr="00075A7D">
        <w:lastRenderedPageBreak/>
        <w:tab/>
        <w:t xml:space="preserve">i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</w:t>
      </w:r>
      <w:r>
        <w:t xml:space="preserve">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Rajasthan.</w:t>
      </w:r>
    </w:p>
    <w:p w14:paraId="25E56FEA" w14:textId="3C7278A5" w:rsidR="003A207E" w:rsidRDefault="003A207E" w:rsidP="003A207E">
      <w:r w:rsidRPr="00075A7D">
        <w:tab/>
        <w:t xml:space="preserve">iv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Meghalaya.</w:t>
      </w:r>
    </w:p>
    <w:p w14:paraId="698E6103" w14:textId="7175592C" w:rsidR="00BD553B" w:rsidRPr="00BD553B" w:rsidRDefault="00BD553B" w:rsidP="00BD553B">
      <w:pPr>
        <w:pStyle w:val="Heading1"/>
        <w:jc w:val="left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8</w:t>
      </w:r>
      <w:r>
        <w:rPr>
          <w:rFonts w:ascii="Cambria" w:hAnsi="Cambria"/>
          <w:sz w:val="24"/>
          <w:szCs w:val="24"/>
        </w:rPr>
        <w:t>:</w:t>
      </w:r>
      <w:r w:rsidRPr="00BD553B">
        <w:rPr>
          <w:rFonts w:ascii="Cambria" w:hAnsi="Cambria"/>
          <w:sz w:val="24"/>
          <w:szCs w:val="24"/>
        </w:rPr>
        <w:t xml:space="preserve"> Finding an Inverse Modulo </w:t>
      </w:r>
      <w:r w:rsidRPr="00BD553B">
        <w:rPr>
          <w:rFonts w:ascii="Cambria" w:hAnsi="Cambria"/>
          <w:i/>
          <w:iCs/>
          <w:sz w:val="24"/>
          <w:szCs w:val="24"/>
        </w:rPr>
        <w:t>n</w:t>
      </w:r>
    </w:p>
    <w:p w14:paraId="162C9FF6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Conduct research on </w:t>
      </w:r>
      <w:r w:rsidRPr="00CA2542">
        <w:t xml:space="preserve">Finding an Inverse Modulo </w:t>
      </w:r>
      <w:r w:rsidRPr="00CA2542">
        <w:rPr>
          <w:i/>
          <w:iCs/>
        </w:rPr>
        <w:t>n</w:t>
      </w:r>
      <w:r w:rsidRPr="00CA2542">
        <w:t xml:space="preserve"> </w:t>
      </w:r>
      <w:r>
        <w:t>using the extended Euclidean algorithm.</w:t>
      </w:r>
      <w:r w:rsidRPr="00AD29CA">
        <w:t xml:space="preserve"> </w:t>
      </w:r>
      <w:r>
        <w:t>Give your own examples.</w:t>
      </w:r>
    </w:p>
    <w:p w14:paraId="49015B1C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Implement a Python program</w:t>
      </w:r>
      <w:r w:rsidRPr="002F077B">
        <w:t xml:space="preserve"> </w:t>
      </w:r>
      <w:r>
        <w:t>to f</w:t>
      </w:r>
      <w:r w:rsidRPr="00CA2542">
        <w:t xml:space="preserve">ind an Inverse Modulo </w:t>
      </w:r>
      <w:r w:rsidRPr="00B54C98">
        <w:rPr>
          <w:i/>
          <w:iCs/>
        </w:rPr>
        <w:t>n</w:t>
      </w:r>
      <w:r w:rsidRPr="00CA2542">
        <w:t xml:space="preserve"> </w:t>
      </w:r>
      <w:r>
        <w:t>using the extended Euclidean algorithm.</w:t>
      </w:r>
      <w:r w:rsidRPr="00C82859">
        <w:t xml:space="preserve"> </w:t>
      </w:r>
      <w:r w:rsidRPr="00B54C98">
        <w:t>Related libraries are NOT allowed.</w:t>
      </w:r>
      <w:r>
        <w:t xml:space="preserve"> </w:t>
      </w:r>
    </w:p>
    <w:p w14:paraId="54112A98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Test the implemented program using sample data and verify the results.</w:t>
      </w:r>
      <w:r w:rsidRPr="00B54C98">
        <w:t xml:space="preserve"> </w:t>
      </w:r>
      <w:r>
        <w:t>Capture your screen results and explain them in your report document.</w:t>
      </w:r>
    </w:p>
    <w:p w14:paraId="319BF8DD" w14:textId="743BEE90" w:rsidR="00BD553B" w:rsidRPr="00BD553B" w:rsidRDefault="00BD553B" w:rsidP="00BD553B">
      <w:pPr>
        <w:pStyle w:val="Heading1"/>
        <w:jc w:val="left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9</w:t>
      </w:r>
      <w:r>
        <w:rPr>
          <w:rFonts w:ascii="Cambria" w:hAnsi="Cambria"/>
          <w:sz w:val="24"/>
          <w:szCs w:val="24"/>
        </w:rPr>
        <w:t>:</w:t>
      </w:r>
      <w:r w:rsidRPr="00BD553B">
        <w:rPr>
          <w:rFonts w:ascii="Cambria" w:hAnsi="Cambria"/>
          <w:sz w:val="24"/>
          <w:szCs w:val="24"/>
        </w:rPr>
        <w:t xml:space="preserve"> RSA cryptosystem</w:t>
      </w:r>
    </w:p>
    <w:p w14:paraId="47A7027D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Conduct research on </w:t>
      </w:r>
      <w:r w:rsidRPr="00CA2542">
        <w:t>RSA cryptosystem</w:t>
      </w:r>
      <w:r>
        <w:t>.</w:t>
      </w:r>
      <w:r w:rsidRPr="0060648D">
        <w:t xml:space="preserve"> </w:t>
      </w:r>
      <w:r>
        <w:t xml:space="preserve">Understand the mathematical concepts behind the RSA cryptosystem, </w:t>
      </w:r>
      <w:r w:rsidRPr="00AD29CA">
        <w:t xml:space="preserve">including prime number generation, modular arithmetic, extended Euclidean algorithm, prime factorization, etc. </w:t>
      </w:r>
      <w:r>
        <w:t>Give your own examples.</w:t>
      </w:r>
    </w:p>
    <w:p w14:paraId="6D1744D5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Implement a Python program</w:t>
      </w:r>
      <w:r w:rsidRPr="002F077B">
        <w:t xml:space="preserve"> </w:t>
      </w:r>
      <w:r>
        <w:t>to encrypt</w:t>
      </w:r>
      <w:r w:rsidRPr="002F077B">
        <w:t xml:space="preserve"> and </w:t>
      </w:r>
      <w:r>
        <w:t>d</w:t>
      </w:r>
      <w:r w:rsidRPr="002F077B">
        <w:t>ecrypt</w:t>
      </w:r>
      <w:r>
        <w:t xml:space="preserve"> a message</w:t>
      </w:r>
      <w:r w:rsidRPr="002F077B">
        <w:t xml:space="preserve"> with the </w:t>
      </w:r>
      <w:r w:rsidRPr="00CA2542">
        <w:t>RSA cryptosystem</w:t>
      </w:r>
      <w:r>
        <w:t>.</w:t>
      </w:r>
      <w:r w:rsidRPr="00CA2542">
        <w:t xml:space="preserve"> </w:t>
      </w:r>
      <w:r>
        <w:t>Cryptography libraries are allowed.</w:t>
      </w:r>
    </w:p>
    <w:p w14:paraId="30B88DE6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Test the implemented </w:t>
      </w:r>
      <w:r w:rsidRPr="00CA2542">
        <w:t xml:space="preserve">RSA cryptosystem </w:t>
      </w:r>
      <w:r>
        <w:t>using sample messages and verify the results. Capture your screen results and explain them in your report document.</w:t>
      </w:r>
    </w:p>
    <w:p w14:paraId="33288766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Analyze the efficiency and security of the implemented </w:t>
      </w:r>
      <w:r w:rsidRPr="00CA2542">
        <w:t>RSA cryptosystem</w:t>
      </w:r>
      <w:r>
        <w:t>.</w:t>
      </w:r>
    </w:p>
    <w:p w14:paraId="34DF1B8A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Discuss the potential security threats and limitations of the </w:t>
      </w:r>
      <w:r w:rsidRPr="00CA2542">
        <w:t>RSA cryptosystem</w:t>
      </w:r>
      <w:r>
        <w:t>.</w:t>
      </w:r>
    </w:p>
    <w:p w14:paraId="6E303B8C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Conclude with recommendations for improving the RSA cryptosystem implementation.</w:t>
      </w:r>
    </w:p>
    <w:p w14:paraId="30ABDA16" w14:textId="77777777" w:rsidR="00466192" w:rsidRPr="00466192" w:rsidRDefault="00466192" w:rsidP="00466192">
      <w:pPr>
        <w:pStyle w:val="ListParagraph"/>
        <w:numPr>
          <w:ilvl w:val="0"/>
          <w:numId w:val="1"/>
        </w:numPr>
        <w:jc w:val="left"/>
        <w:rPr>
          <w:szCs w:val="24"/>
        </w:rPr>
        <w:sectPr w:rsidR="00466192" w:rsidRPr="00466192" w:rsidSect="00466192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53A95BCF" w14:textId="77777777" w:rsidR="008546D1" w:rsidRDefault="008546D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8546D1">
        <w:rPr>
          <w:rFonts w:ascii="Cambria" w:hAnsi="Cambria"/>
          <w:sz w:val="24"/>
          <w:szCs w:val="24"/>
        </w:rPr>
        <w:lastRenderedPageBreak/>
        <w:t>Rubric</w:t>
      </w:r>
    </w:p>
    <w:tbl>
      <w:tblPr>
        <w:tblW w:w="503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2029"/>
        <w:gridCol w:w="791"/>
        <w:gridCol w:w="2262"/>
        <w:gridCol w:w="2262"/>
        <w:gridCol w:w="2273"/>
        <w:gridCol w:w="8"/>
        <w:gridCol w:w="1698"/>
        <w:gridCol w:w="8"/>
        <w:gridCol w:w="1254"/>
        <w:gridCol w:w="6"/>
      </w:tblGrid>
      <w:tr w:rsidR="0067543E" w:rsidRPr="00AB7096" w14:paraId="2AEDD52F" w14:textId="77777777" w:rsidTr="0067543E">
        <w:trPr>
          <w:gridAfter w:val="1"/>
          <w:wAfter w:w="3" w:type="pct"/>
          <w:trHeight w:val="94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5A47E267" w14:textId="1C33D0EB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Criteria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D00079F" w14:textId="05F67089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ale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25312BF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A6F7379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2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50ADC844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3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35E8B457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elf-evalutaion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B5B4D1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Reason</w:t>
            </w:r>
          </w:p>
        </w:tc>
      </w:tr>
      <w:tr w:rsidR="0067543E" w:rsidRPr="00AB7096" w14:paraId="25DDF8D1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3B85F53E" w14:textId="185E96C9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7F79972" w14:textId="12C570D2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ore /10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10C66B88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0 score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2717F977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/2 score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5DCA1D23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Full scor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DCCB42D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2128E616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</w:tr>
      <w:tr w:rsidR="0067543E" w:rsidRPr="00AB7096" w14:paraId="3D212DE8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25EE7098" w14:textId="3275DDA6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1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AE95409" w14:textId="1D1E13E8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449940B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25C13B5F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gcd and lcm, but incorrect solutions of the </w:t>
            </w:r>
            <w:r>
              <w:rPr>
                <w:szCs w:val="24"/>
              </w:rPr>
              <w:t>Bezout’s identity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10F6908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473D104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0CA557DF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712CF1CD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1C269F2D" w14:textId="44A645D3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2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E6A62AD" w14:textId="15033658" w:rsidR="00BD1905" w:rsidRPr="00AB7096" w:rsidRDefault="0067543E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258464F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F8E3F2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 but wrong result or conclusion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18CDB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05981769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6C6C04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8D619C2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12D7F2E8" w14:textId="1AA55E3C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3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4CD1B1AA" w14:textId="790ADCB2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23999549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600D2C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</w:t>
            </w:r>
            <w:r w:rsidRPr="00FA2F56">
              <w:rPr>
                <w:rFonts w:ascii="Times New Roman" w:hAnsi="Times New Roman" w:cs="Times New Roman"/>
                <w:szCs w:val="24"/>
              </w:rPr>
              <w:t>Γ</w:t>
            </w:r>
            <w:r>
              <w:rPr>
                <w:rFonts w:ascii="Times New Roman" w:hAnsi="Times New Roman" w:cs="Times New Roman"/>
                <w:szCs w:val="24"/>
              </w:rPr>
              <w:t xml:space="preserve"> but incorrect operations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78A3248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5BC97F9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4F1EF1F7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0C553030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4D2C8DF4" w14:textId="3FB8FADA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4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75330869" w14:textId="24FC164E" w:rsidR="00BD1905" w:rsidRPr="00AB7096" w:rsidRDefault="0067543E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1D6A865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306F51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results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n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of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1CF581B9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ight results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117E4E2E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58A087D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A8AA809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7A5C5736" w14:textId="2F4579E3" w:rsidR="00BD1905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0F736BC" w14:textId="69ABAEC3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6FB98AC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3D1CD82D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bu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ndetailed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. No illustration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169DFA16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detailed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 with illustration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458FD943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A8EACD1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A53006A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3B205248" w14:textId="64ED842C" w:rsidR="00BD1905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6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2702F5F" w14:textId="6A4DAE08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4D60D07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2BEA440" w14:textId="77777777" w:rsidR="00BD1905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n, right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  <w:p w14:paraId="46B01BDE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-Good study but incorrect applications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6D29EDB6" w14:textId="77777777" w:rsidR="00BD1905" w:rsidRDefault="00BD1905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, right explanation.</w:t>
            </w:r>
          </w:p>
          <w:p w14:paraId="7C9145B1" w14:textId="77777777" w:rsidR="00BD1905" w:rsidRPr="00AB7096" w:rsidRDefault="00BD1905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-Good study, r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ght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6C2B8AC3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5D77579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4D4655DC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698CDC56" w14:textId="28CD16D0" w:rsidR="00BD1905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7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35ACACE9" w14:textId="2BBF6A13" w:rsidR="00BD1905" w:rsidRPr="00AB7096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3C7223DD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01D69820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wrong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2096B801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righ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511DB091" w14:textId="77777777" w:rsidR="00BD1905" w:rsidRPr="00AB7096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7B0B8FFA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0A7819AB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 w:val="restart"/>
            <w:shd w:val="clear" w:color="auto" w:fill="auto"/>
            <w:vAlign w:val="center"/>
          </w:tcPr>
          <w:p w14:paraId="23C90B4B" w14:textId="5C9E34CC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8</w:t>
            </w:r>
          </w:p>
        </w:tc>
        <w:tc>
          <w:tcPr>
            <w:tcW w:w="723" w:type="pct"/>
            <w:vAlign w:val="center"/>
          </w:tcPr>
          <w:p w14:paraId="4A031F34" w14:textId="77BDA960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Theorical research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72C30227" w14:textId="5063843C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E367E11" w14:textId="228959DD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A493839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35FE9A61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03755382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lastRenderedPageBreak/>
              <w:t>example, no</w:t>
            </w:r>
          </w:p>
          <w:p w14:paraId="4B8F1B3B" w14:textId="471154A7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C148418" w14:textId="7EE96DD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lastRenderedPageBreak/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A1C6881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3EE20A42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5E89629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1DB6F8B0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C4B6EA3" w14:textId="5C28F0BB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mplement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F6F2712" w14:textId="6F47029E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2ADCB5B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Error</w:t>
            </w:r>
          </w:p>
          <w:p w14:paraId="363A9AAE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14:paraId="505F3DD8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but</w:t>
            </w:r>
          </w:p>
          <w:p w14:paraId="70D474DD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bad</w:t>
            </w:r>
          </w:p>
          <w:p w14:paraId="014CE772" w14:textId="2194239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e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B273C70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and</w:t>
            </w:r>
          </w:p>
          <w:p w14:paraId="3B467EF0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</w:t>
            </w:r>
          </w:p>
          <w:p w14:paraId="7E57B8E8" w14:textId="1A808665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065D9AD7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5009E12D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10D7A15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07A5D81E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63B69744" w14:textId="4FB095ED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060B877" w14:textId="61153F36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19915E3C" w14:textId="434519B9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o test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8D8F5B1" w14:textId="4CF8A87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without verification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365683F7" w14:textId="7A64E541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and verification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30115FBE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2592BAAA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CD2575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 w:val="restart"/>
            <w:shd w:val="clear" w:color="auto" w:fill="auto"/>
            <w:vAlign w:val="center"/>
          </w:tcPr>
          <w:p w14:paraId="39B24520" w14:textId="4142379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9</w:t>
            </w:r>
          </w:p>
        </w:tc>
        <w:tc>
          <w:tcPr>
            <w:tcW w:w="723" w:type="pct"/>
            <w:vAlign w:val="center"/>
          </w:tcPr>
          <w:p w14:paraId="1F2FD308" w14:textId="173DC3A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Theorical research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712A95B" w14:textId="07A27CBE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1F7BB88" w14:textId="7B7B5C6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469516F7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609ECE15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4754D8FD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47E24871" w14:textId="1D154831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01F097" w14:textId="547F30F4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1877AD05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42355C54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DB129C9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6A1A0D82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485315C" w14:textId="2E85E07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mplement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4C356F0" w14:textId="11B799A4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DFFFDB4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Error</w:t>
            </w:r>
          </w:p>
          <w:p w14:paraId="54EAF7B9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14:paraId="30B4A83A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but</w:t>
            </w:r>
          </w:p>
          <w:p w14:paraId="1DA677A3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bad</w:t>
            </w:r>
          </w:p>
          <w:p w14:paraId="552E596F" w14:textId="1648756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e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74CC5A9C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and</w:t>
            </w:r>
          </w:p>
          <w:p w14:paraId="5EBD1858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</w:t>
            </w:r>
          </w:p>
          <w:p w14:paraId="6E29E05F" w14:textId="175BC39C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57918FAD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0641C0BC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CB82D42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3C5D0C2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58A8077D" w14:textId="366BF0C5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41341FA6" w14:textId="4433185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7AF09F6" w14:textId="3B264183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o test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11DCFFF" w14:textId="45AC028D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without verification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C15B3A" w14:textId="72EAAB6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and verification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7D5A7FF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6A9AB900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F8D77A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3D5C029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DDC427C" w14:textId="376CEF7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Analysis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55EF4A8A" w14:textId="692BE007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80B7283" w14:textId="533E5C0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1A5DA9E7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164BB439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714DB61C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4A34F863" w14:textId="4D505458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6D29BDE9" w14:textId="1DC09DB2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75678C93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2088EA33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25C82BD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6EE64469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12DB724C" w14:textId="016E7475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Discuss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7BC94B8" w14:textId="0576683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8A218C7" w14:textId="2A8923A2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A28C36A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38DDB7F3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2CE6BFCB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2D9D8481" w14:textId="2B589268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EF10628" w14:textId="7FF57A71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F85F656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614817DC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2AF15D0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0ED0684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6C3D2497" w14:textId="07673904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Recommend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0B19990" w14:textId="1E02FA97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85CE196" w14:textId="735425CE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E3B3D74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41B18174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51C011C9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5E46FAC7" w14:textId="5077334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640F8DF1" w14:textId="07F6C373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3C534BC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7F84F67F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B854ACA" w14:textId="77777777" w:rsidTr="0067543E">
        <w:trPr>
          <w:trHeight w:val="315"/>
        </w:trPr>
        <w:tc>
          <w:tcPr>
            <w:tcW w:w="513" w:type="pct"/>
            <w:shd w:val="clear" w:color="auto" w:fill="auto"/>
            <w:vAlign w:val="center"/>
            <w:hideMark/>
          </w:tcPr>
          <w:p w14:paraId="1E58C113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Total</w:t>
            </w:r>
          </w:p>
        </w:tc>
        <w:tc>
          <w:tcPr>
            <w:tcW w:w="723" w:type="pct"/>
            <w:vAlign w:val="center"/>
          </w:tcPr>
          <w:p w14:paraId="3AD0158C" w14:textId="77777777" w:rsidR="00BD1905" w:rsidRPr="008546D1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4DF3BBCF" w14:textId="08BFA2AA" w:rsidR="00BD1905" w:rsidRPr="008546D1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highlight w:val="yellow"/>
              </w:rPr>
            </w:pPr>
            <w:r w:rsidRP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0</w:t>
            </w:r>
          </w:p>
        </w:tc>
        <w:tc>
          <w:tcPr>
            <w:tcW w:w="2425" w:type="pct"/>
            <w:gridSpan w:val="4"/>
            <w:shd w:val="clear" w:color="auto" w:fill="auto"/>
            <w:vAlign w:val="center"/>
            <w:hideMark/>
          </w:tcPr>
          <w:p w14:paraId="1A78E019" w14:textId="77777777" w:rsidR="00BD1905" w:rsidRPr="00AB7096" w:rsidRDefault="00BD1905" w:rsidP="00BD1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sult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A39E824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0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0A8B6461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</w:tbl>
    <w:p w14:paraId="470A156B" w14:textId="77777777" w:rsidR="004A0761" w:rsidRDefault="004A0761" w:rsidP="00DA2B49"/>
    <w:sectPr w:rsidR="004A0761" w:rsidSect="00BD190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1B75C8" w14:textId="77777777" w:rsidR="00503CD3" w:rsidRDefault="00503CD3">
      <w:pPr>
        <w:spacing w:after="0" w:line="240" w:lineRule="auto"/>
      </w:pPr>
      <w:r>
        <w:separator/>
      </w:r>
    </w:p>
  </w:endnote>
  <w:endnote w:type="continuationSeparator" w:id="0">
    <w:p w14:paraId="3D96C5AB" w14:textId="77777777" w:rsidR="00503CD3" w:rsidRDefault="00503C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9480C3" w14:textId="77777777" w:rsidR="00466192" w:rsidRDefault="0046619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5C8418" w14:textId="77777777" w:rsidR="00466192" w:rsidRDefault="0046619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48AB6F" w14:textId="77777777" w:rsidR="00466192" w:rsidRDefault="0046619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9B1343" w14:textId="77777777" w:rsidR="00290A65" w:rsidRDefault="00290A65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9CC99E" w14:textId="77777777" w:rsidR="00290A65" w:rsidRDefault="00290A65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41C331" w14:textId="77777777" w:rsidR="00290A65" w:rsidRDefault="00290A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887A29" w14:textId="77777777" w:rsidR="00503CD3" w:rsidRDefault="00503CD3">
      <w:pPr>
        <w:spacing w:after="0" w:line="240" w:lineRule="auto"/>
      </w:pPr>
      <w:r>
        <w:separator/>
      </w:r>
    </w:p>
  </w:footnote>
  <w:footnote w:type="continuationSeparator" w:id="0">
    <w:p w14:paraId="5D3C1F9D" w14:textId="77777777" w:rsidR="00503CD3" w:rsidRDefault="00503C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DA4493" w14:textId="77777777" w:rsidR="00466192" w:rsidRDefault="0046619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567637" w14:textId="77777777" w:rsidR="00466192" w:rsidRPr="00597F01" w:rsidRDefault="00466192" w:rsidP="00597F01">
    <w:pPr>
      <w:textAlignment w:val="top"/>
      <w:rPr>
        <w:rFonts w:ascii="Helvetica" w:eastAsia="Times New Roman" w:hAnsi="Helvetica" w:cs="Helvetica"/>
        <w:b/>
        <w:bCs/>
        <w:caps/>
        <w:color w:val="ED1C24"/>
        <w:szCs w:val="24"/>
      </w:rPr>
    </w:pPr>
    <w:r w:rsidRPr="00725685">
      <w:rPr>
        <w:noProof/>
        <w:sz w:val="18"/>
        <w:szCs w:val="22"/>
      </w:rPr>
      <w:drawing>
        <wp:inline distT="0" distB="0" distL="0" distR="0" wp14:anchorId="7486E007" wp14:editId="754D70CA">
          <wp:extent cx="502285" cy="275590"/>
          <wp:effectExtent l="0" t="0" r="0" b="0"/>
          <wp:docPr id="1608976561" name="Picture 1608976561" descr="Đại học Tôn Đức Thắ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Đại học Tôn Đức Thắ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2285" cy="275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25685">
      <w:rPr>
        <w:sz w:val="18"/>
        <w:szCs w:val="22"/>
      </w:rPr>
      <w:t xml:space="preserve"> </w:t>
    </w:r>
    <w:hyperlink r:id="rId2" w:tooltip="Khoa Công nghệ thông tin - Đại học Tôn Đức Thắng" w:history="1">
      <w:r>
        <w:rPr>
          <w:rFonts w:ascii="Helvetica" w:eastAsia="Times New Roman" w:hAnsi="Helvetica" w:cs="Helvetica"/>
          <w:b/>
          <w:bCs/>
          <w:caps/>
          <w:color w:val="ED1C24"/>
          <w:sz w:val="18"/>
          <w:szCs w:val="18"/>
        </w:rPr>
        <w:t>FACULTY</w:t>
      </w:r>
    </w:hyperlink>
    <w:r>
      <w:rPr>
        <w:rFonts w:ascii="Helvetica" w:eastAsia="Times New Roman" w:hAnsi="Helvetica" w:cs="Helvetica"/>
        <w:b/>
        <w:bCs/>
        <w:caps/>
        <w:color w:val="ED1C24"/>
        <w:sz w:val="18"/>
        <w:szCs w:val="18"/>
      </w:rPr>
      <w:t xml:space="preserve"> OF INFORMATION TECHNOLOG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DAA7BF" w14:textId="77777777" w:rsidR="00466192" w:rsidRDefault="00466192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A281A2" w14:textId="77777777" w:rsidR="00290A65" w:rsidRDefault="00290A65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28DC8E" w14:textId="77777777" w:rsidR="00290A65" w:rsidRPr="00597F01" w:rsidRDefault="00262608" w:rsidP="00597F01">
    <w:pPr>
      <w:textAlignment w:val="top"/>
      <w:rPr>
        <w:rFonts w:ascii="Helvetica" w:eastAsia="Times New Roman" w:hAnsi="Helvetica" w:cs="Helvetica"/>
        <w:b/>
        <w:bCs/>
        <w:caps/>
        <w:color w:val="ED1C24"/>
        <w:szCs w:val="24"/>
      </w:rPr>
    </w:pPr>
    <w:r w:rsidRPr="00725685">
      <w:rPr>
        <w:noProof/>
        <w:sz w:val="18"/>
        <w:szCs w:val="22"/>
      </w:rPr>
      <w:drawing>
        <wp:inline distT="0" distB="0" distL="0" distR="0" wp14:anchorId="27E42757" wp14:editId="76C6011B">
          <wp:extent cx="502285" cy="275590"/>
          <wp:effectExtent l="0" t="0" r="0" b="0"/>
          <wp:docPr id="11" name="Picture 11" descr="Đại học Tôn Đức Thắ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Đại học Tôn Đức Thắ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2285" cy="275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25685">
      <w:rPr>
        <w:sz w:val="18"/>
        <w:szCs w:val="22"/>
      </w:rPr>
      <w:t xml:space="preserve"> </w:t>
    </w:r>
    <w:hyperlink r:id="rId2" w:tooltip="Khoa Công nghệ thông tin - Đại học Tôn Đức Thắng" w:history="1">
      <w:r>
        <w:rPr>
          <w:rFonts w:ascii="Helvetica" w:eastAsia="Times New Roman" w:hAnsi="Helvetica" w:cs="Helvetica"/>
          <w:b/>
          <w:bCs/>
          <w:caps/>
          <w:color w:val="ED1C24"/>
          <w:sz w:val="18"/>
          <w:szCs w:val="18"/>
        </w:rPr>
        <w:t>FACULTY</w:t>
      </w:r>
    </w:hyperlink>
    <w:r>
      <w:rPr>
        <w:rFonts w:ascii="Helvetica" w:eastAsia="Times New Roman" w:hAnsi="Helvetica" w:cs="Helvetica"/>
        <w:b/>
        <w:bCs/>
        <w:caps/>
        <w:color w:val="ED1C24"/>
        <w:sz w:val="18"/>
        <w:szCs w:val="18"/>
      </w:rPr>
      <w:t xml:space="preserve"> OF INFORMATION TECHNOLOGY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95DE75" w14:textId="77777777" w:rsidR="00290A65" w:rsidRDefault="00290A6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5C30D7"/>
    <w:multiLevelType w:val="hybridMultilevel"/>
    <w:tmpl w:val="A550641A"/>
    <w:lvl w:ilvl="0" w:tplc="C01A28A6">
      <w:numFmt w:val="bullet"/>
      <w:lvlText w:val=""/>
      <w:lvlJc w:val="left"/>
      <w:pPr>
        <w:ind w:left="840" w:hanging="360"/>
      </w:pPr>
      <w:rPr>
        <w:rFonts w:ascii="Symbol" w:eastAsia="Symbol" w:hAnsi="Symbol" w:cs="Symbol" w:hint="default"/>
        <w:w w:val="100"/>
        <w:sz w:val="24"/>
        <w:szCs w:val="24"/>
        <w:lang w:val="en-US" w:eastAsia="en-US" w:bidi="ar-SA"/>
      </w:rPr>
    </w:lvl>
    <w:lvl w:ilvl="1" w:tplc="C5F60DF8">
      <w:numFmt w:val="bullet"/>
      <w:lvlText w:val="o"/>
      <w:lvlJc w:val="left"/>
      <w:pPr>
        <w:ind w:left="1560" w:hanging="360"/>
      </w:pPr>
      <w:rPr>
        <w:rFonts w:ascii="Courier New" w:eastAsia="Courier New" w:hAnsi="Courier New" w:cs="Courier New" w:hint="default"/>
        <w:w w:val="100"/>
        <w:sz w:val="24"/>
        <w:szCs w:val="24"/>
        <w:lang w:val="en-US" w:eastAsia="en-US" w:bidi="ar-SA"/>
      </w:rPr>
    </w:lvl>
    <w:lvl w:ilvl="2" w:tplc="4B14B966">
      <w:numFmt w:val="bullet"/>
      <w:lvlText w:val=""/>
      <w:lvlJc w:val="left"/>
      <w:pPr>
        <w:ind w:left="2280" w:hanging="360"/>
      </w:pPr>
      <w:rPr>
        <w:rFonts w:ascii="Wingdings" w:eastAsia="Wingdings" w:hAnsi="Wingdings" w:cs="Wingdings" w:hint="default"/>
        <w:w w:val="100"/>
        <w:sz w:val="24"/>
        <w:szCs w:val="24"/>
        <w:lang w:val="en-US" w:eastAsia="en-US" w:bidi="ar-SA"/>
      </w:rPr>
    </w:lvl>
    <w:lvl w:ilvl="3" w:tplc="23C45C38">
      <w:numFmt w:val="bullet"/>
      <w:lvlText w:val="•"/>
      <w:lvlJc w:val="left"/>
      <w:pPr>
        <w:ind w:left="2280" w:hanging="360"/>
      </w:pPr>
      <w:rPr>
        <w:rFonts w:hint="default"/>
        <w:lang w:val="en-US" w:eastAsia="en-US" w:bidi="ar-SA"/>
      </w:rPr>
    </w:lvl>
    <w:lvl w:ilvl="4" w:tplc="6AFE2828">
      <w:numFmt w:val="bullet"/>
      <w:lvlText w:val="•"/>
      <w:lvlJc w:val="left"/>
      <w:pPr>
        <w:ind w:left="3278" w:hanging="360"/>
      </w:pPr>
      <w:rPr>
        <w:rFonts w:hint="default"/>
        <w:lang w:val="en-US" w:eastAsia="en-US" w:bidi="ar-SA"/>
      </w:rPr>
    </w:lvl>
    <w:lvl w:ilvl="5" w:tplc="D19CCBC2">
      <w:numFmt w:val="bullet"/>
      <w:lvlText w:val="•"/>
      <w:lvlJc w:val="left"/>
      <w:pPr>
        <w:ind w:left="4276" w:hanging="360"/>
      </w:pPr>
      <w:rPr>
        <w:rFonts w:hint="default"/>
        <w:lang w:val="en-US" w:eastAsia="en-US" w:bidi="ar-SA"/>
      </w:rPr>
    </w:lvl>
    <w:lvl w:ilvl="6" w:tplc="46908EBA">
      <w:numFmt w:val="bullet"/>
      <w:lvlText w:val="•"/>
      <w:lvlJc w:val="left"/>
      <w:pPr>
        <w:ind w:left="5274" w:hanging="360"/>
      </w:pPr>
      <w:rPr>
        <w:rFonts w:hint="default"/>
        <w:lang w:val="en-US" w:eastAsia="en-US" w:bidi="ar-SA"/>
      </w:rPr>
    </w:lvl>
    <w:lvl w:ilvl="7" w:tplc="D78A8B9A">
      <w:numFmt w:val="bullet"/>
      <w:lvlText w:val="•"/>
      <w:lvlJc w:val="left"/>
      <w:pPr>
        <w:ind w:left="6272" w:hanging="360"/>
      </w:pPr>
      <w:rPr>
        <w:rFonts w:hint="default"/>
        <w:lang w:val="en-US" w:eastAsia="en-US" w:bidi="ar-SA"/>
      </w:rPr>
    </w:lvl>
    <w:lvl w:ilvl="8" w:tplc="F8569840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</w:abstractNum>
  <w:abstractNum w:abstractNumId="1" w15:restartNumberingAfterBreak="0">
    <w:nsid w:val="41425004"/>
    <w:multiLevelType w:val="hybridMultilevel"/>
    <w:tmpl w:val="D66C8148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10827722">
    <w:abstractNumId w:val="1"/>
  </w:num>
  <w:num w:numId="2" w16cid:durableId="4147118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0261"/>
    <w:rsid w:val="00045ECB"/>
    <w:rsid w:val="000D1665"/>
    <w:rsid w:val="00193E90"/>
    <w:rsid w:val="00195C08"/>
    <w:rsid w:val="001B6A86"/>
    <w:rsid w:val="001F7949"/>
    <w:rsid w:val="00262608"/>
    <w:rsid w:val="00284F08"/>
    <w:rsid w:val="00286572"/>
    <w:rsid w:val="00290A65"/>
    <w:rsid w:val="002A5321"/>
    <w:rsid w:val="003063FD"/>
    <w:rsid w:val="00384C95"/>
    <w:rsid w:val="00392C1A"/>
    <w:rsid w:val="003A207E"/>
    <w:rsid w:val="003C5689"/>
    <w:rsid w:val="003F1737"/>
    <w:rsid w:val="0040009B"/>
    <w:rsid w:val="00431786"/>
    <w:rsid w:val="00444188"/>
    <w:rsid w:val="00466192"/>
    <w:rsid w:val="00484968"/>
    <w:rsid w:val="004A0761"/>
    <w:rsid w:val="005037FF"/>
    <w:rsid w:val="00503CD3"/>
    <w:rsid w:val="005930F1"/>
    <w:rsid w:val="005F3A41"/>
    <w:rsid w:val="0060284D"/>
    <w:rsid w:val="006606CA"/>
    <w:rsid w:val="0067543E"/>
    <w:rsid w:val="006A0B69"/>
    <w:rsid w:val="00747196"/>
    <w:rsid w:val="0075435C"/>
    <w:rsid w:val="007A2E5E"/>
    <w:rsid w:val="007E48A6"/>
    <w:rsid w:val="00852BE9"/>
    <w:rsid w:val="008546D1"/>
    <w:rsid w:val="008F0B6D"/>
    <w:rsid w:val="00947FB3"/>
    <w:rsid w:val="009516EC"/>
    <w:rsid w:val="009633E2"/>
    <w:rsid w:val="009D0261"/>
    <w:rsid w:val="009F1992"/>
    <w:rsid w:val="00A60CB3"/>
    <w:rsid w:val="00A76637"/>
    <w:rsid w:val="00B53834"/>
    <w:rsid w:val="00BD1905"/>
    <w:rsid w:val="00BD553B"/>
    <w:rsid w:val="00C60F20"/>
    <w:rsid w:val="00CB3404"/>
    <w:rsid w:val="00CE5D8F"/>
    <w:rsid w:val="00D872A3"/>
    <w:rsid w:val="00DA2B49"/>
    <w:rsid w:val="00DD4918"/>
    <w:rsid w:val="00E15889"/>
    <w:rsid w:val="00F674B0"/>
    <w:rsid w:val="00FA2F56"/>
    <w:rsid w:val="00FA7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86DD8"/>
  <w15:chartTrackingRefBased/>
  <w15:docId w15:val="{F5926BA0-D7A0-4913-8BA7-EE966F2D3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8"/>
        <w:lang w:val="en-SG" w:eastAsia="zh-CN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435C"/>
    <w:pPr>
      <w:jc w:val="both"/>
    </w:pPr>
    <w:rPr>
      <w:rFonts w:ascii="Cambria" w:hAnsi="Cambria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26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178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A2F5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0261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fontstyle01">
    <w:name w:val="fontstyle01"/>
    <w:rsid w:val="009D026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0261"/>
  </w:style>
  <w:style w:type="paragraph" w:styleId="Footer">
    <w:name w:val="footer"/>
    <w:basedOn w:val="Normal"/>
    <w:link w:val="Foot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0261"/>
  </w:style>
  <w:style w:type="paragraph" w:styleId="BalloonText">
    <w:name w:val="Balloon Text"/>
    <w:basedOn w:val="Normal"/>
    <w:link w:val="BalloonTextChar"/>
    <w:uiPriority w:val="99"/>
    <w:semiHidden/>
    <w:unhideWhenUsed/>
    <w:rsid w:val="00FA2F56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F56"/>
    <w:rPr>
      <w:rFonts w:ascii="Segoe UI" w:hAnsi="Segoe UI" w:cs="Angsana New"/>
      <w:sz w:val="18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2F56"/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styleId="PlaceholderText">
    <w:name w:val="Placeholder Text"/>
    <w:basedOn w:val="DefaultParagraphFont"/>
    <w:uiPriority w:val="99"/>
    <w:semiHidden/>
    <w:rsid w:val="007E48A6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1786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ListParagraph">
    <w:name w:val="List Paragraph"/>
    <w:basedOn w:val="Normal"/>
    <w:uiPriority w:val="1"/>
    <w:qFormat/>
    <w:rsid w:val="00BD55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337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footer" Target="footer6.xml"/><Relationship Id="rId10" Type="http://schemas.openxmlformats.org/officeDocument/2006/relationships/image" Target="media/image2.png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header" Target="header6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it.tdtu.edu.vn/" TargetMode="External"/><Relationship Id="rId1" Type="http://schemas.openxmlformats.org/officeDocument/2006/relationships/image" Target="media/image4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hyperlink" Target="https://it.tdtu.edu.vn/" TargetMode="External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9576F7-9C8C-4C6F-A480-E87BE7D7E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0</TotalTime>
  <Pages>1</Pages>
  <Words>1088</Words>
  <Characters>620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h Nguyen Quoc</dc:creator>
  <cp:keywords/>
  <dc:description/>
  <cp:lastModifiedBy>Quoc-Binh Nguyen</cp:lastModifiedBy>
  <cp:revision>27</cp:revision>
  <dcterms:created xsi:type="dcterms:W3CDTF">2021-12-17T04:04:00Z</dcterms:created>
  <dcterms:modified xsi:type="dcterms:W3CDTF">2024-05-20T03:21:00Z</dcterms:modified>
</cp:coreProperties>
</file>